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481" r:id="rId2"/>
    <p:sldId id="459" r:id="rId3"/>
    <p:sldId id="452" r:id="rId4"/>
    <p:sldId id="508" r:id="rId5"/>
    <p:sldId id="509" r:id="rId6"/>
    <p:sldId id="510" r:id="rId7"/>
    <p:sldId id="511" r:id="rId8"/>
    <p:sldId id="512" r:id="rId9"/>
    <p:sldId id="514" r:id="rId10"/>
    <p:sldId id="515" r:id="rId11"/>
    <p:sldId id="519" r:id="rId12"/>
    <p:sldId id="516" r:id="rId13"/>
    <p:sldId id="517" r:id="rId14"/>
    <p:sldId id="507" r:id="rId15"/>
    <p:sldId id="520" r:id="rId16"/>
    <p:sldId id="476" r:id="rId17"/>
    <p:sldId id="318" r:id="rId18"/>
    <p:sldId id="477" r:id="rId19"/>
    <p:sldId id="339" r:id="rId20"/>
    <p:sldId id="478" r:id="rId21"/>
    <p:sldId id="479" r:id="rId22"/>
    <p:sldId id="480" r:id="rId23"/>
    <p:sldId id="506" r:id="rId24"/>
    <p:sldId id="504" r:id="rId25"/>
    <p:sldId id="483" r:id="rId26"/>
    <p:sldId id="484" r:id="rId27"/>
    <p:sldId id="482" r:id="rId28"/>
    <p:sldId id="486" r:id="rId29"/>
    <p:sldId id="487" r:id="rId30"/>
    <p:sldId id="488" r:id="rId31"/>
    <p:sldId id="489" r:id="rId32"/>
    <p:sldId id="521" r:id="rId33"/>
    <p:sldId id="522" r:id="rId34"/>
    <p:sldId id="523" r:id="rId35"/>
    <p:sldId id="524" r:id="rId36"/>
    <p:sldId id="527" r:id="rId37"/>
    <p:sldId id="528" r:id="rId38"/>
    <p:sldId id="529" r:id="rId39"/>
    <p:sldId id="530" r:id="rId40"/>
    <p:sldId id="531" r:id="rId41"/>
    <p:sldId id="532" r:id="rId42"/>
    <p:sldId id="534" r:id="rId43"/>
    <p:sldId id="542" r:id="rId44"/>
    <p:sldId id="536" r:id="rId45"/>
    <p:sldId id="537" r:id="rId46"/>
    <p:sldId id="538" r:id="rId47"/>
    <p:sldId id="539" r:id="rId48"/>
    <p:sldId id="540" r:id="rId49"/>
    <p:sldId id="541" r:id="rId50"/>
    <p:sldId id="505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" id="{4FDBB04E-D836-42D0-8A30-544B5A93706D}">
          <p14:sldIdLst>
            <p14:sldId id="481"/>
            <p14:sldId id="459"/>
            <p14:sldId id="452"/>
          </p14:sldIdLst>
        </p14:section>
        <p14:section name="Finding the GCF" id="{7829A14A-06D8-4183-9855-3A75BB8C8B5F}">
          <p14:sldIdLst>
            <p14:sldId id="508"/>
            <p14:sldId id="509"/>
            <p14:sldId id="510"/>
            <p14:sldId id="511"/>
            <p14:sldId id="512"/>
            <p14:sldId id="514"/>
            <p14:sldId id="515"/>
          </p14:sldIdLst>
        </p14:section>
        <p14:section name="Factoring out the GCF" id="{36AD543D-2D93-49D9-9BE0-E963E7808E59}">
          <p14:sldIdLst>
            <p14:sldId id="519"/>
            <p14:sldId id="516"/>
            <p14:sldId id="517"/>
            <p14:sldId id="507"/>
            <p14:sldId id="520"/>
            <p14:sldId id="476"/>
            <p14:sldId id="318"/>
            <p14:sldId id="477"/>
          </p14:sldIdLst>
        </p14:section>
        <p14:section name="Using prime factorization" id="{FCB3966F-9FA9-49FE-AB02-0A4AA37DCE93}">
          <p14:sldIdLst>
            <p14:sldId id="339"/>
            <p14:sldId id="478"/>
          </p14:sldIdLst>
        </p14:section>
        <p14:section name="More complicated" id="{3A5172D1-2D57-4719-8712-2C7465A8D050}">
          <p14:sldIdLst>
            <p14:sldId id="479"/>
            <p14:sldId id="480"/>
            <p14:sldId id="506"/>
          </p14:sldIdLst>
        </p14:section>
        <p14:section name="Using product property" id="{4E27A59B-F6D8-4B31-8E57-052B769FE325}">
          <p14:sldIdLst>
            <p14:sldId id="504"/>
            <p14:sldId id="483"/>
            <p14:sldId id="484"/>
            <p14:sldId id="482"/>
          </p14:sldIdLst>
        </p14:section>
        <p14:section name="Factor of -1" id="{E297026F-4043-4635-A69E-5B5879ACB6D2}">
          <p14:sldIdLst>
            <p14:sldId id="486"/>
            <p14:sldId id="487"/>
            <p14:sldId id="488"/>
            <p14:sldId id="489"/>
          </p14:sldIdLst>
        </p14:section>
        <p14:section name="Factoring by Grouping" id="{2AE1E552-C826-4DDB-A8C0-59EF01434B2F}">
          <p14:sldIdLst>
            <p14:sldId id="521"/>
            <p14:sldId id="522"/>
            <p14:sldId id="523"/>
            <p14:sldId id="524"/>
            <p14:sldId id="527"/>
            <p14:sldId id="528"/>
            <p14:sldId id="529"/>
            <p14:sldId id="530"/>
            <p14:sldId id="531"/>
            <p14:sldId id="532"/>
            <p14:sldId id="534"/>
            <p14:sldId id="542"/>
            <p14:sldId id="536"/>
            <p14:sldId id="537"/>
            <p14:sldId id="538"/>
            <p14:sldId id="539"/>
            <p14:sldId id="540"/>
            <p14:sldId id="541"/>
            <p14:sldId id="50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139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-60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26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6.wmf"/><Relationship Id="rId7" Type="http://schemas.openxmlformats.org/officeDocument/2006/relationships/image" Target="../media/image26.wmf"/><Relationship Id="rId2" Type="http://schemas.openxmlformats.org/officeDocument/2006/relationships/image" Target="../media/image5.wmf"/><Relationship Id="rId1" Type="http://schemas.openxmlformats.org/officeDocument/2006/relationships/image" Target="../media/image24.wmf"/><Relationship Id="rId6" Type="http://schemas.openxmlformats.org/officeDocument/2006/relationships/image" Target="../media/image25.wmf"/><Relationship Id="rId11" Type="http://schemas.openxmlformats.org/officeDocument/2006/relationships/image" Target="../media/image29.wmf"/><Relationship Id="rId5" Type="http://schemas.openxmlformats.org/officeDocument/2006/relationships/image" Target="../media/image8.wmf"/><Relationship Id="rId10" Type="http://schemas.openxmlformats.org/officeDocument/2006/relationships/image" Target="../media/image28.wmf"/><Relationship Id="rId4" Type="http://schemas.openxmlformats.org/officeDocument/2006/relationships/image" Target="../media/image7.wmf"/><Relationship Id="rId9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4A1BAD-236D-4581-AECB-EFD023014717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9A739D-C959-4A86-9188-75032E5E2BA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390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460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9A739D-C959-4A86-9188-75032E5E2BA1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844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537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2015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emf"/><Relationship Id="rId4" Type="http://schemas.openxmlformats.org/officeDocument/2006/relationships/package" Target="../embeddings/Microsoft_Word_Document2.docx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5.wmf"/><Relationship Id="rId22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1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1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6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6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64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image" Target="../media/image170.wmf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7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8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98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8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06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95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00200"/>
            <a:ext cx="73152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out the GCF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8673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90600" y="1219200"/>
            <a:ext cx="7315200" cy="2438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inding the Greatest Common Factor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(GCF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7353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90600" y="1219200"/>
            <a:ext cx="7315200" cy="6858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out the GCF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3333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990600" y="274638"/>
            <a:ext cx="7239000" cy="4873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Distributive Property of Multiplication over Addi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21594"/>
              </p:ext>
            </p:extLst>
          </p:nvPr>
        </p:nvGraphicFramePr>
        <p:xfrm>
          <a:off x="1600200" y="1143000"/>
          <a:ext cx="6203950" cy="2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9" name="Document" r:id="rId4" imgW="4146280" imgH="1779402" progId="Word.Document.12">
                  <p:embed/>
                </p:oleObj>
              </mc:Choice>
              <mc:Fallback>
                <p:oleObj name="Document" r:id="rId4" imgW="4146280" imgH="177940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43000"/>
                        <a:ext cx="6203950" cy="266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95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98635" y="3048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out the GCF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905000" y="1219200"/>
            <a:ext cx="6477000" cy="18288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Identify the GCF of all your terms.</a:t>
            </a:r>
          </a:p>
          <a:p>
            <a:pPr marL="457200" indent="-457200" algn="l"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ewrite each term as a product using the GCF as one of the factors.</a:t>
            </a:r>
          </a:p>
          <a:p>
            <a:pPr marL="457200" indent="-457200" algn="l">
              <a:lnSpc>
                <a:spcPct val="150000"/>
              </a:lnSpc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actor out the GCF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4776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rc 12"/>
          <p:cNvSpPr/>
          <p:nvPr/>
        </p:nvSpPr>
        <p:spPr>
          <a:xfrm rot="18757843">
            <a:off x="2797449" y="2933121"/>
            <a:ext cx="1201919" cy="881828"/>
          </a:xfrm>
          <a:prstGeom prst="arc">
            <a:avLst>
              <a:gd name="adj1" fmla="val 16200000"/>
              <a:gd name="adj2" fmla="val 492690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245495"/>
              </p:ext>
            </p:extLst>
          </p:nvPr>
        </p:nvGraphicFramePr>
        <p:xfrm>
          <a:off x="2910616" y="2948857"/>
          <a:ext cx="1236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98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616" y="2948857"/>
                        <a:ext cx="1236663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24545"/>
              </p:ext>
            </p:extLst>
          </p:nvPr>
        </p:nvGraphicFramePr>
        <p:xfrm>
          <a:off x="5655741" y="1987888"/>
          <a:ext cx="18192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99" name="Equation" r:id="rId5" imgW="672840" imgH="152280" progId="Equation.DSMT4">
                  <p:embed/>
                </p:oleObj>
              </mc:Choice>
              <mc:Fallback>
                <p:oleObj name="Equation" r:id="rId5" imgW="6728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741" y="1987888"/>
                        <a:ext cx="18192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46882"/>
              </p:ext>
            </p:extLst>
          </p:nvPr>
        </p:nvGraphicFramePr>
        <p:xfrm>
          <a:off x="5577616" y="1295400"/>
          <a:ext cx="18875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0" name="Equation" r:id="rId7" imgW="698400" imgH="164880" progId="Equation.DSMT4">
                  <p:embed/>
                </p:oleObj>
              </mc:Choice>
              <mc:Fallback>
                <p:oleObj name="Equation" r:id="rId7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616" y="1295400"/>
                        <a:ext cx="18875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95551"/>
              </p:ext>
            </p:extLst>
          </p:nvPr>
        </p:nvGraphicFramePr>
        <p:xfrm>
          <a:off x="5665391" y="1986472"/>
          <a:ext cx="1819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1" name="Equation" r:id="rId9" imgW="672840" imgH="152280" progId="Equation.DSMT4">
                  <p:embed/>
                </p:oleObj>
              </mc:Choice>
              <mc:Fallback>
                <p:oleObj name="Equation" r:id="rId9" imgW="6728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391" y="1986472"/>
                        <a:ext cx="18192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81835"/>
              </p:ext>
            </p:extLst>
          </p:nvPr>
        </p:nvGraphicFramePr>
        <p:xfrm>
          <a:off x="5579541" y="1297325"/>
          <a:ext cx="1887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2" name="Equation" r:id="rId11" imgW="698400" imgH="164880" progId="Equation.DSMT4">
                  <p:embed/>
                </p:oleObj>
              </mc:Choice>
              <mc:Fallback>
                <p:oleObj name="Equation" r:id="rId11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541" y="1297325"/>
                        <a:ext cx="18875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70173"/>
              </p:ext>
            </p:extLst>
          </p:nvPr>
        </p:nvGraphicFramePr>
        <p:xfrm>
          <a:off x="3105877" y="1143000"/>
          <a:ext cx="11334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3" name="Equation" r:id="rId13" imgW="419040" imgH="164880" progId="Equation.DSMT4">
                  <p:embed/>
                </p:oleObj>
              </mc:Choice>
              <mc:Fallback>
                <p:oleObj name="Equation" r:id="rId13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877" y="1143000"/>
                        <a:ext cx="11334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05439"/>
              </p:ext>
            </p:extLst>
          </p:nvPr>
        </p:nvGraphicFramePr>
        <p:xfrm>
          <a:off x="2726053" y="377244"/>
          <a:ext cx="3674747" cy="43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4" name="Equation" r:id="rId15" imgW="1358310" imgH="165028" progId="Equation.DSMT4">
                  <p:embed/>
                </p:oleObj>
              </mc:Choice>
              <mc:Fallback>
                <p:oleObj name="Equation" r:id="rId15" imgW="135831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053" y="377244"/>
                        <a:ext cx="3674747" cy="43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c 11"/>
          <p:cNvSpPr/>
          <p:nvPr/>
        </p:nvSpPr>
        <p:spPr>
          <a:xfrm rot="18757843">
            <a:off x="3096730" y="2951672"/>
            <a:ext cx="348813" cy="355997"/>
          </a:xfrm>
          <a:prstGeom prst="arc">
            <a:avLst>
              <a:gd name="adj1" fmla="val 15461279"/>
              <a:gd name="adj2" fmla="val 1566654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13249"/>
              </p:ext>
            </p:extLst>
          </p:nvPr>
        </p:nvGraphicFramePr>
        <p:xfrm>
          <a:off x="5958616" y="2573181"/>
          <a:ext cx="1304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5" name="Equation" r:id="rId17" imgW="482400" imgH="152280" progId="Equation.DSMT4">
                  <p:embed/>
                </p:oleObj>
              </mc:Choice>
              <mc:Fallback>
                <p:oleObj name="Equation" r:id="rId17" imgW="482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616" y="2573181"/>
                        <a:ext cx="13049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327871"/>
              </p:ext>
            </p:extLst>
          </p:nvPr>
        </p:nvGraphicFramePr>
        <p:xfrm>
          <a:off x="2968558" y="1676400"/>
          <a:ext cx="1408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6" name="Equation" r:id="rId19" imgW="520560" imgH="203040" progId="Equation.DSMT4">
                  <p:embed/>
                </p:oleObj>
              </mc:Choice>
              <mc:Fallback>
                <p:oleObj name="Equation" r:id="rId19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558" y="1676400"/>
                        <a:ext cx="14081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0996"/>
              </p:ext>
            </p:extLst>
          </p:nvPr>
        </p:nvGraphicFramePr>
        <p:xfrm>
          <a:off x="3063016" y="3653707"/>
          <a:ext cx="11334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7" name="Equation" r:id="rId21" imgW="419040" imgH="164880" progId="Equation.DSMT4">
                  <p:embed/>
                </p:oleObj>
              </mc:Choice>
              <mc:Fallback>
                <p:oleObj name="Equation" r:id="rId21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016" y="3653707"/>
                        <a:ext cx="11334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7" name="Arc 16"/>
          <p:cNvSpPr/>
          <p:nvPr/>
        </p:nvSpPr>
        <p:spPr>
          <a:xfrm rot="2842157" flipH="1">
            <a:off x="2796216" y="1581642"/>
            <a:ext cx="1189366" cy="1080114"/>
          </a:xfrm>
          <a:prstGeom prst="arc">
            <a:avLst>
              <a:gd name="adj1" fmla="val 16200000"/>
              <a:gd name="adj2" fmla="val 492690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 rot="2842157" flipH="1">
            <a:off x="2853113" y="1706731"/>
            <a:ext cx="348813" cy="355997"/>
          </a:xfrm>
          <a:prstGeom prst="arc">
            <a:avLst>
              <a:gd name="adj1" fmla="val 15461279"/>
              <a:gd name="adj2" fmla="val 1566654"/>
            </a:avLst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559075"/>
              </p:ext>
            </p:extLst>
          </p:nvPr>
        </p:nvGraphicFramePr>
        <p:xfrm>
          <a:off x="2971800" y="2209800"/>
          <a:ext cx="12366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08" name="Equation" r:id="rId23" imgW="457200" imgH="203040" progId="Equation.DSMT4">
                  <p:embed/>
                </p:oleObj>
              </mc:Choice>
              <mc:Fallback>
                <p:oleObj name="Equation" r:id="rId2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12366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1178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1"/>
          <p:cNvGraphicFramePr>
            <a:graphicFrameLocks noChangeAspect="1"/>
          </p:cNvGraphicFramePr>
          <p:nvPr>
            <p:extLst/>
          </p:nvPr>
        </p:nvGraphicFramePr>
        <p:xfrm>
          <a:off x="4403834" y="2133600"/>
          <a:ext cx="10509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2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834" y="2133600"/>
                        <a:ext cx="10509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/>
          </p:nvPr>
        </p:nvGraphicFramePr>
        <p:xfrm>
          <a:off x="4038600" y="1160998"/>
          <a:ext cx="1050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3" name="Equation" r:id="rId5" imgW="355320" imgH="152280" progId="Equation.DSMT4">
                  <p:embed/>
                </p:oleObj>
              </mc:Choice>
              <mc:Fallback>
                <p:oleObj name="Equation" r:id="rId5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60998"/>
                        <a:ext cx="10509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43903" y="1182414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GCF is 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3970338" y="2119313"/>
          <a:ext cx="525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4" name="Equation" r:id="rId7" imgW="177480" imgH="152280" progId="Equation.DSMT4">
                  <p:embed/>
                </p:oleObj>
              </mc:Choice>
              <mc:Fallback>
                <p:oleObj name="Equation" r:id="rId7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2119313"/>
                        <a:ext cx="5254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3875416" y="2881312"/>
          <a:ext cx="13509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5" name="Equation" r:id="rId9" imgW="457200" imgH="164880" progId="Equation.DSMT4">
                  <p:embed/>
                </p:oleObj>
              </mc:Choice>
              <mc:Fallback>
                <p:oleObj name="Equation" r:id="rId9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416" y="2881312"/>
                        <a:ext cx="13509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/>
          </p:nvPr>
        </p:nvGraphicFramePr>
        <p:xfrm>
          <a:off x="4984533" y="2148577"/>
          <a:ext cx="3365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6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533" y="2148577"/>
                        <a:ext cx="3365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>
            <p:extLst/>
          </p:nvPr>
        </p:nvGraphicFramePr>
        <p:xfrm>
          <a:off x="4219903" y="2881312"/>
          <a:ext cx="8588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7" name="Equation" r:id="rId13" imgW="291960" imgH="139680" progId="Equation.DSMT4">
                  <p:embed/>
                </p:oleObj>
              </mc:Choice>
              <mc:Fallback>
                <p:oleObj name="Equation" r:id="rId1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903" y="2881312"/>
                        <a:ext cx="858838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>
            <p:extLst/>
          </p:nvPr>
        </p:nvGraphicFramePr>
        <p:xfrm>
          <a:off x="3991303" y="3777679"/>
          <a:ext cx="1050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8" name="Equation" r:id="rId15" imgW="355320" imgH="152280" progId="Equation.DSMT4">
                  <p:embed/>
                </p:oleObj>
              </mc:Choice>
              <mc:Fallback>
                <p:oleObj name="Equation" r:id="rId15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303" y="3777679"/>
                        <a:ext cx="10509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811463" y="377825"/>
          <a:ext cx="350361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29" name="Equation" r:id="rId16" imgW="1295280" imgH="164880" progId="Equation.DSMT4">
                  <p:embed/>
                </p:oleObj>
              </mc:Choice>
              <mc:Fallback>
                <p:oleObj name="Equation" r:id="rId16" imgW="1295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377825"/>
                        <a:ext cx="350361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295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24898"/>
              </p:ext>
            </p:extLst>
          </p:nvPr>
        </p:nvGraphicFramePr>
        <p:xfrm>
          <a:off x="2665571" y="377244"/>
          <a:ext cx="3674747" cy="43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7" name="Equation" r:id="rId3" imgW="1358640" imgH="164880" progId="Equation.DSMT4">
                  <p:embed/>
                </p:oleObj>
              </mc:Choice>
              <mc:Fallback>
                <p:oleObj name="Equation" r:id="rId3" imgW="1358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571" y="377244"/>
                        <a:ext cx="3674747" cy="43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020586"/>
              </p:ext>
            </p:extLst>
          </p:nvPr>
        </p:nvGraphicFramePr>
        <p:xfrm>
          <a:off x="3836988" y="1717675"/>
          <a:ext cx="137318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8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1717675"/>
                        <a:ext cx="1373187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03100"/>
              </p:ext>
            </p:extLst>
          </p:nvPr>
        </p:nvGraphicFramePr>
        <p:xfrm>
          <a:off x="3905250" y="2462212"/>
          <a:ext cx="12033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9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462212"/>
                        <a:ext cx="12033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36425"/>
              </p:ext>
            </p:extLst>
          </p:nvPr>
        </p:nvGraphicFramePr>
        <p:xfrm>
          <a:off x="4013200" y="3328987"/>
          <a:ext cx="11001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0" name="Equation" r:id="rId9" imgW="406080" imgH="152280" progId="Equation.DSMT4">
                  <p:embed/>
                </p:oleObj>
              </mc:Choice>
              <mc:Fallback>
                <p:oleObj name="Equation" r:id="rId9" imgW="406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328987"/>
                        <a:ext cx="110013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92593"/>
              </p:ext>
            </p:extLst>
          </p:nvPr>
        </p:nvGraphicFramePr>
        <p:xfrm>
          <a:off x="3897313" y="1081088"/>
          <a:ext cx="10747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1" name="Equation" r:id="rId11" imgW="469800" imgH="152280" progId="Equation.DSMT4">
                  <p:embed/>
                </p:oleObj>
              </mc:Choice>
              <mc:Fallback>
                <p:oleObj name="Equation" r:id="rId11" imgW="46980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1081088"/>
                        <a:ext cx="10747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68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92171"/>
              </p:ext>
            </p:extLst>
          </p:nvPr>
        </p:nvGraphicFramePr>
        <p:xfrm>
          <a:off x="2665571" y="377244"/>
          <a:ext cx="3674747" cy="43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86" name="Equation" r:id="rId3" imgW="1358310" imgH="165028" progId="Equation.DSMT4">
                  <p:embed/>
                </p:oleObj>
              </mc:Choice>
              <mc:Fallback>
                <p:oleObj name="Equation" r:id="rId3" imgW="1358310" imgH="16502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571" y="377244"/>
                        <a:ext cx="3674747" cy="43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52065"/>
              </p:ext>
            </p:extLst>
          </p:nvPr>
        </p:nvGraphicFramePr>
        <p:xfrm>
          <a:off x="3597853" y="1122753"/>
          <a:ext cx="1853045" cy="53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87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853" y="1122753"/>
                        <a:ext cx="1853045" cy="538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78471"/>
              </p:ext>
            </p:extLst>
          </p:nvPr>
        </p:nvGraphicFramePr>
        <p:xfrm>
          <a:off x="3804155" y="1867362"/>
          <a:ext cx="140710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88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155" y="1867362"/>
                        <a:ext cx="140710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95156"/>
              </p:ext>
            </p:extLst>
          </p:nvPr>
        </p:nvGraphicFramePr>
        <p:xfrm>
          <a:off x="3947968" y="4153362"/>
          <a:ext cx="1235364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89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968" y="4153362"/>
                        <a:ext cx="1235364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02521"/>
              </p:ext>
            </p:extLst>
          </p:nvPr>
        </p:nvGraphicFramePr>
        <p:xfrm>
          <a:off x="3599584" y="2554822"/>
          <a:ext cx="1887682" cy="57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90" name="Equation" r:id="rId11" imgW="698400" imgH="215640" progId="Equation.DSMT4">
                  <p:embed/>
                </p:oleObj>
              </mc:Choice>
              <mc:Fallback>
                <p:oleObj name="Equation" r:id="rId11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584" y="2554822"/>
                        <a:ext cx="1887682" cy="572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90730"/>
              </p:ext>
            </p:extLst>
          </p:nvPr>
        </p:nvGraphicFramePr>
        <p:xfrm>
          <a:off x="3743397" y="3393022"/>
          <a:ext cx="1715943" cy="57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91" name="Equation" r:id="rId13" imgW="634680" imgH="215640" progId="Equation.DSMT4">
                  <p:embed/>
                </p:oleObj>
              </mc:Choice>
              <mc:Fallback>
                <p:oleObj name="Equation" r:id="rId13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97" y="3393022"/>
                        <a:ext cx="1715943" cy="572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905500" y="1905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actors ar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rim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Left Arrow 2"/>
          <p:cNvSpPr/>
          <p:nvPr/>
        </p:nvSpPr>
        <p:spPr>
          <a:xfrm>
            <a:off x="5448300" y="2013466"/>
            <a:ext cx="381000" cy="184666"/>
          </a:xfrm>
          <a:prstGeom prst="lef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905500" y="4191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actors </a:t>
            </a:r>
            <a:r>
              <a:rPr lang="en-US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ar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rim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Left Arrow 13"/>
          <p:cNvSpPr/>
          <p:nvPr/>
        </p:nvSpPr>
        <p:spPr>
          <a:xfrm>
            <a:off x="5448300" y="4299466"/>
            <a:ext cx="381000" cy="184666"/>
          </a:xfrm>
          <a:prstGeom prst="leftArrow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3" grpId="0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51872"/>
              </p:ext>
            </p:extLst>
          </p:nvPr>
        </p:nvGraphicFramePr>
        <p:xfrm>
          <a:off x="2716213" y="377825"/>
          <a:ext cx="35718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8" name="Equation" r:id="rId3" imgW="1320480" imgH="164880" progId="Equation.DSMT4">
                  <p:embed/>
                </p:oleObj>
              </mc:Choice>
              <mc:Fallback>
                <p:oleObj name="Equation" r:id="rId3" imgW="1320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377825"/>
                        <a:ext cx="35718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51582"/>
              </p:ext>
            </p:extLst>
          </p:nvPr>
        </p:nvGraphicFramePr>
        <p:xfrm>
          <a:off x="3683000" y="1565275"/>
          <a:ext cx="16811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9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565275"/>
                        <a:ext cx="1681163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80107"/>
              </p:ext>
            </p:extLst>
          </p:nvPr>
        </p:nvGraphicFramePr>
        <p:xfrm>
          <a:off x="3887788" y="2309812"/>
          <a:ext cx="1238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0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309812"/>
                        <a:ext cx="12382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88794"/>
              </p:ext>
            </p:extLst>
          </p:nvPr>
        </p:nvGraphicFramePr>
        <p:xfrm>
          <a:off x="3989388" y="3176587"/>
          <a:ext cx="1031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1" name="Equation" r:id="rId9" imgW="380880" imgH="152280" progId="Equation.DSMT4">
                  <p:embed/>
                </p:oleObj>
              </mc:Choice>
              <mc:Fallback>
                <p:oleObj name="Equation" r:id="rId9" imgW="380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3176587"/>
                        <a:ext cx="10318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71078"/>
              </p:ext>
            </p:extLst>
          </p:nvPr>
        </p:nvGraphicFramePr>
        <p:xfrm>
          <a:off x="3773605" y="915988"/>
          <a:ext cx="1388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82" name="Equation" r:id="rId11" imgW="469800" imgH="152280" progId="Equation.DSMT4">
                  <p:embed/>
                </p:oleObj>
              </mc:Choice>
              <mc:Fallback>
                <p:oleObj name="Equation" r:id="rId11" imgW="46980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605" y="915988"/>
                        <a:ext cx="13882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8666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332236"/>
              </p:ext>
            </p:extLst>
          </p:nvPr>
        </p:nvGraphicFramePr>
        <p:xfrm>
          <a:off x="2583471" y="178423"/>
          <a:ext cx="3840533" cy="52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1" name="Equation" r:id="rId3" imgW="1562100" imgH="215900" progId="Equation.DSMT4">
                  <p:embed/>
                </p:oleObj>
              </mc:Choice>
              <mc:Fallback>
                <p:oleObj name="Equation" r:id="rId3" imgW="1562100" imgH="215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471" y="178423"/>
                        <a:ext cx="3840533" cy="520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60881"/>
              </p:ext>
            </p:extLst>
          </p:nvPr>
        </p:nvGraphicFramePr>
        <p:xfrm>
          <a:off x="2819400" y="914400"/>
          <a:ext cx="20589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2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14400"/>
                        <a:ext cx="20589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54652"/>
              </p:ext>
            </p:extLst>
          </p:nvPr>
        </p:nvGraphicFramePr>
        <p:xfrm>
          <a:off x="5943600" y="914400"/>
          <a:ext cx="2616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3" name="Equation" r:id="rId7" imgW="1143000" imgH="215640" progId="Equation.DSMT4">
                  <p:embed/>
                </p:oleObj>
              </mc:Choice>
              <mc:Fallback>
                <p:oleObj name="Equation" r:id="rId7" imgW="114300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61620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64406"/>
              </p:ext>
            </p:extLst>
          </p:nvPr>
        </p:nvGraphicFramePr>
        <p:xfrm>
          <a:off x="6096000" y="1543050"/>
          <a:ext cx="24701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4" name="Equation" r:id="rId9" imgW="1079280" imgH="164880" progId="Equation.DSMT4">
                  <p:embed/>
                </p:oleObj>
              </mc:Choice>
              <mc:Fallback>
                <p:oleObj name="Equation" r:id="rId9" imgW="1079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43050"/>
                        <a:ext cx="24701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87435"/>
              </p:ext>
            </p:extLst>
          </p:nvPr>
        </p:nvGraphicFramePr>
        <p:xfrm>
          <a:off x="6553200" y="2152650"/>
          <a:ext cx="1249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5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52650"/>
                        <a:ext cx="1249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858000" y="131445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876325" y="1836275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191494" y="131445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947950" y="1836275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928175" y="131445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8286025" y="186135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95136"/>
              </p:ext>
            </p:extLst>
          </p:nvPr>
        </p:nvGraphicFramePr>
        <p:xfrm>
          <a:off x="3190875" y="1521625"/>
          <a:ext cx="14652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6" name="Equation" r:id="rId13" imgW="596880" imgH="203040" progId="Equation.DSMT4">
                  <p:embed/>
                </p:oleObj>
              </mc:Choice>
              <mc:Fallback>
                <p:oleObj name="Equation" r:id="rId13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1521625"/>
                        <a:ext cx="14652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82351"/>
              </p:ext>
            </p:extLst>
          </p:nvPr>
        </p:nvGraphicFramePr>
        <p:xfrm>
          <a:off x="3190875" y="2114550"/>
          <a:ext cx="15287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57" name="Equation" r:id="rId15" imgW="622080" imgH="215640" progId="Equation.DSMT4">
                  <p:embed/>
                </p:oleObj>
              </mc:Choice>
              <mc:Fallback>
                <p:oleObj name="Equation" r:id="rId15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114550"/>
                        <a:ext cx="15287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67216"/>
              </p:ext>
            </p:extLst>
          </p:nvPr>
        </p:nvGraphicFramePr>
        <p:xfrm>
          <a:off x="3202781" y="914400"/>
          <a:ext cx="2738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1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781" y="914400"/>
                        <a:ext cx="273843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106472"/>
              </p:ext>
            </p:extLst>
          </p:nvPr>
        </p:nvGraphicFramePr>
        <p:xfrm>
          <a:off x="3447256" y="1600200"/>
          <a:ext cx="2249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2" name="Equation" r:id="rId5" imgW="761760" imgH="164880" progId="Equation.DSMT4">
                  <p:embed/>
                </p:oleObj>
              </mc:Choice>
              <mc:Fallback>
                <p:oleObj name="Equation" r:id="rId5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256" y="1600200"/>
                        <a:ext cx="22494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43200" y="2209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Distribu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106472"/>
              </p:ext>
            </p:extLst>
          </p:nvPr>
        </p:nvGraphicFramePr>
        <p:xfrm>
          <a:off x="3447256" y="3581400"/>
          <a:ext cx="2249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3" name="Equation" r:id="rId7" imgW="761760" imgH="164880" progId="Equation.DSMT4">
                  <p:embed/>
                </p:oleObj>
              </mc:Choice>
              <mc:Fallback>
                <p:oleObj name="Equation" r:id="rId7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256" y="3581400"/>
                        <a:ext cx="22494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22800"/>
              </p:ext>
            </p:extLst>
          </p:nvPr>
        </p:nvGraphicFramePr>
        <p:xfrm>
          <a:off x="3202781" y="4191000"/>
          <a:ext cx="27384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14" name="Equation" r:id="rId8" imgW="927000" imgH="203040" progId="Equation.DSMT4">
                  <p:embed/>
                </p:oleObj>
              </mc:Choice>
              <mc:Fallback>
                <p:oleObj name="Equation" r:id="rId8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781" y="4191000"/>
                        <a:ext cx="273843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30649" y="4800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82559"/>
              </p:ext>
            </p:extLst>
          </p:nvPr>
        </p:nvGraphicFramePr>
        <p:xfrm>
          <a:off x="2598738" y="177800"/>
          <a:ext cx="381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9" name="Equation" r:id="rId3" imgW="1549080" imgH="215640" progId="Equation.DSMT4">
                  <p:embed/>
                </p:oleObj>
              </mc:Choice>
              <mc:Fallback>
                <p:oleObj name="Equation" r:id="rId3" imgW="1549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177800"/>
                        <a:ext cx="3810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685544"/>
              </p:ext>
            </p:extLst>
          </p:nvPr>
        </p:nvGraphicFramePr>
        <p:xfrm>
          <a:off x="2849563" y="914400"/>
          <a:ext cx="19970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10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914400"/>
                        <a:ext cx="19970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91395"/>
              </p:ext>
            </p:extLst>
          </p:nvPr>
        </p:nvGraphicFramePr>
        <p:xfrm>
          <a:off x="5957888" y="928688"/>
          <a:ext cx="2587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11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928688"/>
                        <a:ext cx="25876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13953"/>
              </p:ext>
            </p:extLst>
          </p:nvPr>
        </p:nvGraphicFramePr>
        <p:xfrm>
          <a:off x="5937250" y="1557338"/>
          <a:ext cx="27892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12" name="Equation" r:id="rId9" imgW="1218960" imgH="152280" progId="Equation.DSMT4">
                  <p:embed/>
                </p:oleObj>
              </mc:Choice>
              <mc:Fallback>
                <p:oleObj name="Equation" r:id="rId9" imgW="1218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1557338"/>
                        <a:ext cx="27892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459322"/>
              </p:ext>
            </p:extLst>
          </p:nvPr>
        </p:nvGraphicFramePr>
        <p:xfrm>
          <a:off x="6553200" y="2166938"/>
          <a:ext cx="1249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13" name="Equation" r:id="rId11" imgW="545760" imgH="152280" progId="Equation.DSMT4">
                  <p:embed/>
                </p:oleObj>
              </mc:Choice>
              <mc:Fallback>
                <p:oleObj name="Equation" r:id="rId11" imgW="5457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66938"/>
                        <a:ext cx="12493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858000" y="131445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694170" y="1836275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191494" y="131445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044690" y="1836275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928175" y="131445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8477250" y="183849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89295"/>
              </p:ext>
            </p:extLst>
          </p:nvPr>
        </p:nvGraphicFramePr>
        <p:xfrm>
          <a:off x="3205163" y="1522413"/>
          <a:ext cx="1435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14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522413"/>
                        <a:ext cx="14351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8540"/>
              </p:ext>
            </p:extLst>
          </p:nvPr>
        </p:nvGraphicFramePr>
        <p:xfrm>
          <a:off x="3221038" y="2130425"/>
          <a:ext cx="1466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15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2130425"/>
                        <a:ext cx="14668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678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090544"/>
              </p:ext>
            </p:extLst>
          </p:nvPr>
        </p:nvGraphicFramePr>
        <p:xfrm>
          <a:off x="2298700" y="177800"/>
          <a:ext cx="4559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02" name="Equation" r:id="rId3" imgW="1854000" imgH="215640" progId="Equation.DSMT4">
                  <p:embed/>
                </p:oleObj>
              </mc:Choice>
              <mc:Fallback>
                <p:oleObj name="Equation" r:id="rId3" imgW="1854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77800"/>
                        <a:ext cx="4559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8439"/>
              </p:ext>
            </p:extLst>
          </p:nvPr>
        </p:nvGraphicFramePr>
        <p:xfrm>
          <a:off x="2881313" y="1630363"/>
          <a:ext cx="32131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03"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630363"/>
                        <a:ext cx="32131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858128"/>
              </p:ext>
            </p:extLst>
          </p:nvPr>
        </p:nvGraphicFramePr>
        <p:xfrm>
          <a:off x="3532188" y="2452688"/>
          <a:ext cx="20605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04" name="Equation" r:id="rId7" imgW="838080" imgH="215640" progId="Equation.DSMT4">
                  <p:embed/>
                </p:oleObj>
              </mc:Choice>
              <mc:Fallback>
                <p:oleObj name="Equation" r:id="rId7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2452688"/>
                        <a:ext cx="206057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41900"/>
              </p:ext>
            </p:extLst>
          </p:nvPr>
        </p:nvGraphicFramePr>
        <p:xfrm>
          <a:off x="3498850" y="3244850"/>
          <a:ext cx="20907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05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244850"/>
                        <a:ext cx="209073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70254"/>
              </p:ext>
            </p:extLst>
          </p:nvPr>
        </p:nvGraphicFramePr>
        <p:xfrm>
          <a:off x="3810000" y="1004888"/>
          <a:ext cx="1249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06" name="Equation" r:id="rId11" imgW="545760" imgH="152280" progId="Equation.DSMT4">
                  <p:embed/>
                </p:oleObj>
              </mc:Choice>
              <mc:Fallback>
                <p:oleObj name="Equation" r:id="rId11" imgW="54576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04888"/>
                        <a:ext cx="1249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969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94896"/>
              </p:ext>
            </p:extLst>
          </p:nvPr>
        </p:nvGraphicFramePr>
        <p:xfrm>
          <a:off x="2189163" y="177800"/>
          <a:ext cx="4778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1" name="Equation" r:id="rId3" imgW="1942920" imgH="215640" progId="Equation.DSMT4">
                  <p:embed/>
                </p:oleObj>
              </mc:Choice>
              <mc:Fallback>
                <p:oleObj name="Equation" r:id="rId3" imgW="1942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77800"/>
                        <a:ext cx="47783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19193"/>
              </p:ext>
            </p:extLst>
          </p:nvPr>
        </p:nvGraphicFramePr>
        <p:xfrm>
          <a:off x="2833688" y="1614488"/>
          <a:ext cx="33083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2" name="Equation" r:id="rId5" imgW="1346040" imgH="241200" progId="Equation.DSMT4">
                  <p:embed/>
                </p:oleObj>
              </mc:Choice>
              <mc:Fallback>
                <p:oleObj name="Equation" r:id="rId5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1614488"/>
                        <a:ext cx="33083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631326"/>
              </p:ext>
            </p:extLst>
          </p:nvPr>
        </p:nvGraphicFramePr>
        <p:xfrm>
          <a:off x="3487738" y="2436813"/>
          <a:ext cx="21526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3" name="Equation" r:id="rId7" imgW="876240" imgH="215640" progId="Equation.DSMT4">
                  <p:embed/>
                </p:oleObj>
              </mc:Choice>
              <mc:Fallback>
                <p:oleObj name="Equation" r:id="rId7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2436813"/>
                        <a:ext cx="215265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62498"/>
              </p:ext>
            </p:extLst>
          </p:nvPr>
        </p:nvGraphicFramePr>
        <p:xfrm>
          <a:off x="3421063" y="3214688"/>
          <a:ext cx="22479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4" name="Equation" r:id="rId9" imgW="914400" imgH="215640" progId="Equation.DSMT4">
                  <p:embed/>
                </p:oleObj>
              </mc:Choice>
              <mc:Fallback>
                <p:oleObj name="Equation" r:id="rId9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3214688"/>
                        <a:ext cx="22479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23275"/>
              </p:ext>
            </p:extLst>
          </p:nvPr>
        </p:nvGraphicFramePr>
        <p:xfrm>
          <a:off x="3886200" y="914400"/>
          <a:ext cx="1249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5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12493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26566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00200"/>
            <a:ext cx="73152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a GCF part 1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515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00200"/>
            <a:ext cx="73152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a GCF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99682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450"/>
              </p:ext>
            </p:extLst>
          </p:nvPr>
        </p:nvGraphicFramePr>
        <p:xfrm>
          <a:off x="2063440" y="561277"/>
          <a:ext cx="4723432" cy="6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67" name="Equation" r:id="rId3" imgW="1587240" imgH="215640" progId="Equation.DSMT4">
                  <p:embed/>
                </p:oleObj>
              </mc:Choice>
              <mc:Fallback>
                <p:oleObj name="Equation" r:id="rId3" imgW="1587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440" y="561277"/>
                        <a:ext cx="4723432" cy="630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704709"/>
              </p:ext>
            </p:extLst>
          </p:nvPr>
        </p:nvGraphicFramePr>
        <p:xfrm>
          <a:off x="3168499" y="2124095"/>
          <a:ext cx="2606628" cy="70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68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499" y="2124095"/>
                        <a:ext cx="2606628" cy="703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034500"/>
              </p:ext>
            </p:extLst>
          </p:nvPr>
        </p:nvGraphicFramePr>
        <p:xfrm>
          <a:off x="3526742" y="3035497"/>
          <a:ext cx="1890141" cy="62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69" name="Equation" r:id="rId7" imgW="634680" imgH="215640" progId="Equation.DSMT4">
                  <p:embed/>
                </p:oleObj>
              </mc:Choice>
              <mc:Fallback>
                <p:oleObj name="Equation" r:id="rId7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742" y="3035497"/>
                        <a:ext cx="1890141" cy="62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312086"/>
              </p:ext>
            </p:extLst>
          </p:nvPr>
        </p:nvGraphicFramePr>
        <p:xfrm>
          <a:off x="3715949" y="3871983"/>
          <a:ext cx="1625061" cy="62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70" name="Equation" r:id="rId9" imgW="545760" imgH="215640" progId="Equation.DSMT4">
                  <p:embed/>
                </p:oleObj>
              </mc:Choice>
              <mc:Fallback>
                <p:oleObj name="Equation" r:id="rId9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949" y="3871983"/>
                        <a:ext cx="1625061" cy="62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65328"/>
              </p:ext>
            </p:extLst>
          </p:nvPr>
        </p:nvGraphicFramePr>
        <p:xfrm>
          <a:off x="3715949" y="1312445"/>
          <a:ext cx="1511729" cy="5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71" name="Equation" r:id="rId11" imgW="545760" imgH="215640" progId="Equation.DSMT4">
                  <p:embed/>
                </p:oleObj>
              </mc:Choice>
              <mc:Fallback>
                <p:oleObj name="Equation" r:id="rId11" imgW="5457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949" y="1312445"/>
                        <a:ext cx="1511729" cy="58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6532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216803"/>
              </p:ext>
            </p:extLst>
          </p:nvPr>
        </p:nvGraphicFramePr>
        <p:xfrm>
          <a:off x="1681083" y="123127"/>
          <a:ext cx="5781834" cy="6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0" name="Equation" r:id="rId3" imgW="1942920" imgH="215640" progId="Equation.DSMT4">
                  <p:embed/>
                </p:oleObj>
              </mc:Choice>
              <mc:Fallback>
                <p:oleObj name="Equation" r:id="rId3" imgW="1942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083" y="123127"/>
                        <a:ext cx="5781834" cy="630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99179"/>
              </p:ext>
            </p:extLst>
          </p:nvPr>
        </p:nvGraphicFramePr>
        <p:xfrm>
          <a:off x="2288080" y="1895428"/>
          <a:ext cx="4567841" cy="70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1" name="Equation" r:id="rId5" imgW="1536480" imgH="241200" progId="Equation.DSMT4">
                  <p:embed/>
                </p:oleObj>
              </mc:Choice>
              <mc:Fallback>
                <p:oleObj name="Equation" r:id="rId5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080" y="1895428"/>
                        <a:ext cx="4567841" cy="703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50091"/>
              </p:ext>
            </p:extLst>
          </p:nvPr>
        </p:nvGraphicFramePr>
        <p:xfrm>
          <a:off x="3191851" y="2966372"/>
          <a:ext cx="2760298" cy="62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2" name="Equation" r:id="rId7" imgW="927000" imgH="215640" progId="Equation.DSMT4">
                  <p:embed/>
                </p:oleObj>
              </mc:Choice>
              <mc:Fallback>
                <p:oleObj name="Equation" r:id="rId7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851" y="2966372"/>
                        <a:ext cx="2760298" cy="62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497521"/>
              </p:ext>
            </p:extLst>
          </p:nvPr>
        </p:nvGraphicFramePr>
        <p:xfrm>
          <a:off x="3211060" y="3962400"/>
          <a:ext cx="2721880" cy="58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3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060" y="3962400"/>
                        <a:ext cx="2721880" cy="589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4674"/>
              </p:ext>
            </p:extLst>
          </p:nvPr>
        </p:nvGraphicFramePr>
        <p:xfrm>
          <a:off x="3745064" y="974313"/>
          <a:ext cx="1653873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4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064" y="974313"/>
                        <a:ext cx="1653873" cy="5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3660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98019"/>
              </p:ext>
            </p:extLst>
          </p:nvPr>
        </p:nvGraphicFramePr>
        <p:xfrm>
          <a:off x="2033588" y="177800"/>
          <a:ext cx="50911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1" name="Equation" r:id="rId3" imgW="2070000" imgH="215640" progId="Equation.DSMT4">
                  <p:embed/>
                </p:oleObj>
              </mc:Choice>
              <mc:Fallback>
                <p:oleObj name="Equation" r:id="rId3" imgW="2070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77800"/>
                        <a:ext cx="509111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18982"/>
              </p:ext>
            </p:extLst>
          </p:nvPr>
        </p:nvGraphicFramePr>
        <p:xfrm>
          <a:off x="2546350" y="3625850"/>
          <a:ext cx="39925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2" name="Equation" r:id="rId5" imgW="1625400" imgH="241200" progId="Equation.DSMT4">
                  <p:embed/>
                </p:oleObj>
              </mc:Choice>
              <mc:Fallback>
                <p:oleObj name="Equation" r:id="rId5" imgW="1625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625850"/>
                        <a:ext cx="399256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92386"/>
              </p:ext>
            </p:extLst>
          </p:nvPr>
        </p:nvGraphicFramePr>
        <p:xfrm>
          <a:off x="3435350" y="4449763"/>
          <a:ext cx="22479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3" name="Equation" r:id="rId7" imgW="914400" imgH="215640" progId="Equation.DSMT4">
                  <p:embed/>
                </p:oleObj>
              </mc:Choice>
              <mc:Fallback>
                <p:oleObj name="Equation" r:id="rId7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4449763"/>
                        <a:ext cx="22479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894246"/>
              </p:ext>
            </p:extLst>
          </p:nvPr>
        </p:nvGraphicFramePr>
        <p:xfrm>
          <a:off x="3262313" y="5241925"/>
          <a:ext cx="2528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4" name="Equation" r:id="rId9" imgW="1028520" imgH="203040" progId="Equation.DSMT4">
                  <p:embed/>
                </p:oleObj>
              </mc:Choice>
              <mc:Fallback>
                <p:oleObj name="Equation" r:id="rId9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5241925"/>
                        <a:ext cx="25288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88416"/>
              </p:ext>
            </p:extLst>
          </p:nvPr>
        </p:nvGraphicFramePr>
        <p:xfrm>
          <a:off x="2438400" y="914400"/>
          <a:ext cx="4070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5" name="Equation" r:id="rId11" imgW="1777680" imgH="203040" progId="Equation.DSMT4">
                  <p:embed/>
                </p:oleObj>
              </mc:Choice>
              <mc:Fallback>
                <p:oleObj name="Equation" r:id="rId11" imgW="1777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40703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81886"/>
              </p:ext>
            </p:extLst>
          </p:nvPr>
        </p:nvGraphicFramePr>
        <p:xfrm>
          <a:off x="3087688" y="1485900"/>
          <a:ext cx="2933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6" name="Equation" r:id="rId13" imgW="1282680" imgH="203040" progId="Equation.DSMT4">
                  <p:embed/>
                </p:oleObj>
              </mc:Choice>
              <mc:Fallback>
                <p:oleObj name="Equation" r:id="rId13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1485900"/>
                        <a:ext cx="29337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53840"/>
              </p:ext>
            </p:extLst>
          </p:nvPr>
        </p:nvGraphicFramePr>
        <p:xfrm>
          <a:off x="3824287" y="2876550"/>
          <a:ext cx="1509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7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7" y="2876550"/>
                        <a:ext cx="15097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352800" y="1300162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950335" y="187071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729990" y="1300162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35145" y="187071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796790" y="1300162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701540" y="1869922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61312"/>
              </p:ext>
            </p:extLst>
          </p:nvPr>
        </p:nvGraphicFramePr>
        <p:xfrm>
          <a:off x="3079750" y="2116138"/>
          <a:ext cx="29622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18" name="Equation" r:id="rId17" imgW="1295280" imgH="203040" progId="Equation.DSMT4">
                  <p:embed/>
                </p:oleObj>
              </mc:Choice>
              <mc:Fallback>
                <p:oleObj name="Equation" r:id="rId17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2116138"/>
                        <a:ext cx="29622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968115" y="2475085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358640" y="2497945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071110" y="250016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162550" y="130683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067300" y="187659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436870" y="2506828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532120" y="130302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436870" y="1872780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806440" y="2503018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3919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14761"/>
              </p:ext>
            </p:extLst>
          </p:nvPr>
        </p:nvGraphicFramePr>
        <p:xfrm>
          <a:off x="2009974" y="365633"/>
          <a:ext cx="5138340" cy="6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29" name="Equation" r:id="rId3" imgW="1726920" imgH="215640" progId="Equation.DSMT4">
                  <p:embed/>
                </p:oleObj>
              </mc:Choice>
              <mc:Fallback>
                <p:oleObj name="Equation" r:id="rId3" imgW="1726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974" y="365633"/>
                        <a:ext cx="5138340" cy="630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65359"/>
              </p:ext>
            </p:extLst>
          </p:nvPr>
        </p:nvGraphicFramePr>
        <p:xfrm>
          <a:off x="2582188" y="1126061"/>
          <a:ext cx="3812937" cy="70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30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188" y="1126061"/>
                        <a:ext cx="3812937" cy="703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25647"/>
              </p:ext>
            </p:extLst>
          </p:nvPr>
        </p:nvGraphicFramePr>
        <p:xfrm>
          <a:off x="3296453" y="1954888"/>
          <a:ext cx="2533633" cy="62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31" name="Equation" r:id="rId7" imgW="850680" imgH="215640" progId="Equation.DSMT4">
                  <p:embed/>
                </p:oleObj>
              </mc:Choice>
              <mc:Fallback>
                <p:oleObj name="Equation" r:id="rId7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453" y="1954888"/>
                        <a:ext cx="2533633" cy="62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143780"/>
              </p:ext>
            </p:extLst>
          </p:nvPr>
        </p:nvGraphicFramePr>
        <p:xfrm>
          <a:off x="3544229" y="3485388"/>
          <a:ext cx="1965055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32" name="Equation" r:id="rId9" imgW="660240" imgH="190440" progId="Equation.DSMT4">
                  <p:embed/>
                </p:oleObj>
              </mc:Choice>
              <mc:Fallback>
                <p:oleObj name="Equation" r:id="rId9" imgW="660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229" y="3485388"/>
                        <a:ext cx="1965055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00534"/>
              </p:ext>
            </p:extLst>
          </p:nvPr>
        </p:nvGraphicFramePr>
        <p:xfrm>
          <a:off x="3333425" y="2778799"/>
          <a:ext cx="2345389" cy="62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33" name="Equation" r:id="rId11" imgW="787320" imgH="215640" progId="Equation.DSMT4">
                  <p:embed/>
                </p:oleObj>
              </mc:Choice>
              <mc:Fallback>
                <p:oleObj name="Equation" r:id="rId11" imgW="787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425" y="2778799"/>
                        <a:ext cx="2345389" cy="628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67906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10285"/>
              </p:ext>
            </p:extLst>
          </p:nvPr>
        </p:nvGraphicFramePr>
        <p:xfrm>
          <a:off x="2029183" y="123127"/>
          <a:ext cx="5099922" cy="6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7" name="Equation" r:id="rId3" imgW="1714320" imgH="215640" progId="Equation.DSMT4">
                  <p:embed/>
                </p:oleObj>
              </mc:Choice>
              <mc:Fallback>
                <p:oleObj name="Equation" r:id="rId3" imgW="171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183" y="123127"/>
                        <a:ext cx="5099922" cy="630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65770"/>
              </p:ext>
            </p:extLst>
          </p:nvPr>
        </p:nvGraphicFramePr>
        <p:xfrm>
          <a:off x="3500089" y="3015778"/>
          <a:ext cx="1965055" cy="58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8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089" y="3015778"/>
                        <a:ext cx="1965055" cy="589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98004"/>
              </p:ext>
            </p:extLst>
          </p:nvPr>
        </p:nvGraphicFramePr>
        <p:xfrm>
          <a:off x="3320901" y="2011533"/>
          <a:ext cx="2078387" cy="70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9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901" y="2011533"/>
                        <a:ext cx="2078387" cy="701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1504"/>
              </p:ext>
            </p:extLst>
          </p:nvPr>
        </p:nvGraphicFramePr>
        <p:xfrm>
          <a:off x="3500089" y="1168435"/>
          <a:ext cx="2011540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0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089" y="1168435"/>
                        <a:ext cx="2011540" cy="608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44688"/>
              </p:ext>
            </p:extLst>
          </p:nvPr>
        </p:nvGraphicFramePr>
        <p:xfrm>
          <a:off x="4259413" y="2156415"/>
          <a:ext cx="528241" cy="44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1" name="Equation" r:id="rId11" imgW="177480" imgH="152280" progId="Equation.DSMT4">
                  <p:embed/>
                </p:oleObj>
              </mc:Choice>
              <mc:Fallback>
                <p:oleObj name="Equation" r:id="rId11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413" y="2156415"/>
                        <a:ext cx="528241" cy="441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50869"/>
              </p:ext>
            </p:extLst>
          </p:nvPr>
        </p:nvGraphicFramePr>
        <p:xfrm>
          <a:off x="4648200" y="2161895"/>
          <a:ext cx="491744" cy="40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2" name="Equation" r:id="rId13" imgW="164880" imgH="139680" progId="Equation.DSMT4">
                  <p:embed/>
                </p:oleObj>
              </mc:Choice>
              <mc:Fallback>
                <p:oleObj name="Equation" r:id="rId13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61895"/>
                        <a:ext cx="491744" cy="405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2488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56126"/>
              </p:ext>
            </p:extLst>
          </p:nvPr>
        </p:nvGraphicFramePr>
        <p:xfrm>
          <a:off x="1447800" y="1524000"/>
          <a:ext cx="6099175" cy="294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0" name="Document" r:id="rId3" imgW="3733506" imgH="1792719" progId="Word.Document.12">
                  <p:embed/>
                </p:oleObj>
              </mc:Choice>
              <mc:Fallback>
                <p:oleObj name="Document" r:id="rId3" imgW="3733506" imgH="1792719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6099175" cy="2940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14400" y="228600"/>
            <a:ext cx="7315200" cy="4571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A </a:t>
            </a:r>
            <a:r>
              <a:rPr lang="en-US" sz="2400" dirty="0" smtClean="0">
                <a:latin typeface="Arial" pitchFamily="34" charset="0"/>
                <a:ea typeface="+mj-ea"/>
                <a:cs typeface="Arial" pitchFamily="34" charset="0"/>
              </a:rPr>
              <a:t>Beginning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rocedur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for Factori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36266"/>
              </p:ext>
            </p:extLst>
          </p:nvPr>
        </p:nvGraphicFramePr>
        <p:xfrm>
          <a:off x="1708049" y="337266"/>
          <a:ext cx="5703079" cy="6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5" name="Equation" r:id="rId3" imgW="1917360" imgH="215640" progId="Equation.DSMT4">
                  <p:embed/>
                </p:oleObj>
              </mc:Choice>
              <mc:Fallback>
                <p:oleObj name="Equation" r:id="rId3" imgW="1917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049" y="337266"/>
                        <a:ext cx="5703079" cy="630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515317"/>
              </p:ext>
            </p:extLst>
          </p:nvPr>
        </p:nvGraphicFramePr>
        <p:xfrm>
          <a:off x="3251856" y="2024644"/>
          <a:ext cx="2454879" cy="59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6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856" y="2024644"/>
                        <a:ext cx="2454879" cy="59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67900"/>
              </p:ext>
            </p:extLst>
          </p:nvPr>
        </p:nvGraphicFramePr>
        <p:xfrm>
          <a:off x="3282958" y="2966338"/>
          <a:ext cx="2533633" cy="58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7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8" y="2966338"/>
                        <a:ext cx="2533633" cy="589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44395"/>
              </p:ext>
            </p:extLst>
          </p:nvPr>
        </p:nvGraphicFramePr>
        <p:xfrm>
          <a:off x="3657600" y="1181454"/>
          <a:ext cx="1688449" cy="41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8" name="Equation" r:id="rId9" imgW="609480" imgH="152280" progId="Equation.DSMT4">
                  <p:embed/>
                </p:oleObj>
              </mc:Choice>
              <mc:Fallback>
                <p:oleObj name="Equation" r:id="rId9" imgW="60948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81454"/>
                        <a:ext cx="1688449" cy="414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719739"/>
              </p:ext>
            </p:extLst>
          </p:nvPr>
        </p:nvGraphicFramePr>
        <p:xfrm>
          <a:off x="4943756" y="2075017"/>
          <a:ext cx="491744" cy="40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9" name="Equation" r:id="rId11" imgW="164880" imgH="139680" progId="Equation.DSMT4">
                  <p:embed/>
                </p:oleObj>
              </mc:Choice>
              <mc:Fallback>
                <p:oleObj name="Equation" r:id="rId11" imgW="164880" imgH="13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756" y="2075017"/>
                        <a:ext cx="491744" cy="407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31671"/>
              </p:ext>
            </p:extLst>
          </p:nvPr>
        </p:nvGraphicFramePr>
        <p:xfrm>
          <a:off x="4559589" y="2133600"/>
          <a:ext cx="528240" cy="370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0" name="Equation" r:id="rId13" imgW="177480" imgH="126720" progId="Equation.DSMT4">
                  <p:embed/>
                </p:oleObj>
              </mc:Choice>
              <mc:Fallback>
                <p:oleObj name="Equation" r:id="rId13" imgW="177480" imgH="126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589" y="2133600"/>
                        <a:ext cx="528240" cy="370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18681"/>
              </p:ext>
            </p:extLst>
          </p:nvPr>
        </p:nvGraphicFramePr>
        <p:xfrm>
          <a:off x="4022256" y="1932011"/>
          <a:ext cx="679990" cy="59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1" name="Equation" r:id="rId15" imgW="228600" imgH="203040" progId="Equation.DSMT4">
                  <p:embed/>
                </p:oleObj>
              </mc:Choice>
              <mc:Fallback>
                <p:oleObj name="Equation" r:id="rId15" imgW="2286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256" y="1932011"/>
                        <a:ext cx="679990" cy="591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476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48193"/>
              </p:ext>
            </p:extLst>
          </p:nvPr>
        </p:nvGraphicFramePr>
        <p:xfrm>
          <a:off x="1971723" y="123127"/>
          <a:ext cx="5213255" cy="630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2" name="Equation" r:id="rId3" imgW="1752480" imgH="215640" progId="Equation.DSMT4">
                  <p:embed/>
                </p:oleObj>
              </mc:Choice>
              <mc:Fallback>
                <p:oleObj name="Equation" r:id="rId3" imgW="1752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723" y="123127"/>
                        <a:ext cx="5213255" cy="630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23292"/>
              </p:ext>
            </p:extLst>
          </p:nvPr>
        </p:nvGraphicFramePr>
        <p:xfrm>
          <a:off x="3426926" y="1832677"/>
          <a:ext cx="2157142" cy="70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3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926" y="1832677"/>
                        <a:ext cx="2157142" cy="704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91925"/>
              </p:ext>
            </p:extLst>
          </p:nvPr>
        </p:nvGraphicFramePr>
        <p:xfrm>
          <a:off x="3614808" y="2971800"/>
          <a:ext cx="2003472" cy="58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4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808" y="2971800"/>
                        <a:ext cx="2003472" cy="589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97506"/>
              </p:ext>
            </p:extLst>
          </p:nvPr>
        </p:nvGraphicFramePr>
        <p:xfrm>
          <a:off x="3614808" y="1130567"/>
          <a:ext cx="1759522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5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808" y="1130567"/>
                        <a:ext cx="1759522" cy="55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84741"/>
              </p:ext>
            </p:extLst>
          </p:nvPr>
        </p:nvGraphicFramePr>
        <p:xfrm>
          <a:off x="4826566" y="1995335"/>
          <a:ext cx="530162" cy="44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6" name="Equation" r:id="rId11" imgW="177480" imgH="152280" progId="Equation.DSMT4">
                  <p:embed/>
                </p:oleObj>
              </mc:Choice>
              <mc:Fallback>
                <p:oleObj name="Equation" r:id="rId11" imgW="17748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566" y="1995335"/>
                        <a:ext cx="530162" cy="443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7903"/>
              </p:ext>
            </p:extLst>
          </p:nvPr>
        </p:nvGraphicFramePr>
        <p:xfrm>
          <a:off x="4249546" y="1860120"/>
          <a:ext cx="793321" cy="59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7" name="Equation" r:id="rId13" imgW="266400" imgH="203040" progId="Equation.DSMT4">
                  <p:embed/>
                </p:oleObj>
              </mc:Choice>
              <mc:Fallback>
                <p:oleObj name="Equation" r:id="rId13" imgW="2664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46" y="1860120"/>
                        <a:ext cx="793321" cy="591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349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00200"/>
            <a:ext cx="73152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by Group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99841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83857"/>
              </p:ext>
            </p:extLst>
          </p:nvPr>
        </p:nvGraphicFramePr>
        <p:xfrm>
          <a:off x="762000" y="1066800"/>
          <a:ext cx="7312025" cy="294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1" name="Document" r:id="rId3" imgW="5070665" imgH="1914729" progId="Word.Document.12">
                  <p:embed/>
                </p:oleObj>
              </mc:Choice>
              <mc:Fallback>
                <p:oleObj name="Document" r:id="rId3" imgW="5070665" imgH="191472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7312025" cy="2943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14400" y="228600"/>
            <a:ext cx="7315200" cy="4571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A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Beginning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rocedure for Factori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3991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920490" y="308610"/>
          <a:ext cx="1292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4" name="Equation" r:id="rId3" imgW="406080" imgH="152280" progId="Equation.DSMT4">
                  <p:embed/>
                </p:oleObj>
              </mc:Choice>
              <mc:Fallback>
                <p:oleObj name="Equation" r:id="rId3" imgW="406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490" y="308610"/>
                        <a:ext cx="1292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3035300" y="2503269"/>
          <a:ext cx="3070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5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2503269"/>
                        <a:ext cx="30702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036888" y="2503269"/>
          <a:ext cx="3070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6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2503269"/>
                        <a:ext cx="30702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/>
          </p:nvPr>
        </p:nvGraphicFramePr>
        <p:xfrm>
          <a:off x="3925887" y="304800"/>
          <a:ext cx="1292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7" name="Equation" r:id="rId9" imgW="406080" imgH="152280" progId="Equation.DSMT4">
                  <p:embed/>
                </p:oleObj>
              </mc:Choice>
              <mc:Fallback>
                <p:oleObj name="Equation" r:id="rId9" imgW="406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304800"/>
                        <a:ext cx="12922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3440113" y="3429000"/>
          <a:ext cx="22621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8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429000"/>
                        <a:ext cx="2262187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3962400" y="990600"/>
          <a:ext cx="14541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59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90600"/>
                        <a:ext cx="145415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276600" y="1984157"/>
          <a:ext cx="12525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0" name="Equation" r:id="rId15" imgW="393480" imgH="317160" progId="Equation.DSMT4">
                  <p:embed/>
                </p:oleObj>
              </mc:Choice>
              <mc:Fallback>
                <p:oleObj name="Equation" r:id="rId15" imgW="393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4157"/>
                        <a:ext cx="1252537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4918838" y="1981200"/>
          <a:ext cx="12525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1" name="Equation" r:id="rId17" imgW="393480" imgH="317160" progId="Equation.DSMT4">
                  <p:embed/>
                </p:oleObj>
              </mc:Choice>
              <mc:Fallback>
                <p:oleObj name="Equation" r:id="rId17" imgW="393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838" y="1981200"/>
                        <a:ext cx="1252537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1430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955131" y="4343400"/>
          <a:ext cx="31575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2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31" y="4343400"/>
                        <a:ext cx="31575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978150" y="2590800"/>
          <a:ext cx="30845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3" name="Equation" r:id="rId5" imgW="1066680" imgH="203040" progId="Equation.DSMT4">
                  <p:embed/>
                </p:oleObj>
              </mc:Choice>
              <mc:Fallback>
                <p:oleObj name="Equation" r:id="rId5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590800"/>
                        <a:ext cx="30845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978150" y="2590800"/>
          <a:ext cx="30845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4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590800"/>
                        <a:ext cx="30845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176443" y="1007125"/>
          <a:ext cx="2791114" cy="59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5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443" y="1007125"/>
                        <a:ext cx="2791114" cy="594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3174855" y="1007125"/>
          <a:ext cx="2791114" cy="59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6" name="Equation" r:id="rId11" imgW="965160" imgH="203040" progId="Equation.DSMT4">
                  <p:embed/>
                </p:oleObj>
              </mc:Choice>
              <mc:Fallback>
                <p:oleObj name="Equation" r:id="rId11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855" y="1007125"/>
                        <a:ext cx="2791114" cy="594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3542939" y="1769052"/>
          <a:ext cx="2056534" cy="59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7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939" y="1769052"/>
                        <a:ext cx="2056534" cy="593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52600" y="228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400425" y="3352800"/>
          <a:ext cx="2239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8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352800"/>
                        <a:ext cx="22399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955131" y="4343400"/>
          <a:ext cx="31575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99" name="Equation" r:id="rId17" imgW="1091880" imgH="203040" progId="Equation.DSMT4">
                  <p:embed/>
                </p:oleObj>
              </mc:Choice>
              <mc:Fallback>
                <p:oleObj name="Equation" r:id="rId17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31" y="4343400"/>
                        <a:ext cx="31575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359943" y="5105400"/>
          <a:ext cx="2349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00" name="Equation" r:id="rId19" imgW="812520" imgH="203040" progId="Equation.DSMT4">
                  <p:embed/>
                </p:oleObj>
              </mc:Choice>
              <mc:Fallback>
                <p:oleObj name="Equation" r:id="rId1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43" y="5105400"/>
                        <a:ext cx="23495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953404" y="4343400"/>
          <a:ext cx="3340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01" name="Equation" r:id="rId21" imgW="1155600" imgH="203040" progId="Equation.DSMT4">
                  <p:embed/>
                </p:oleObj>
              </mc:Choice>
              <mc:Fallback>
                <p:oleObj name="Equation" r:id="rId21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404" y="4343400"/>
                        <a:ext cx="3340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786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"/>
          <p:cNvGraphicFramePr>
            <a:graphicFrameLocks noChangeAspect="1"/>
          </p:cNvGraphicFramePr>
          <p:nvPr>
            <p:extLst/>
          </p:nvPr>
        </p:nvGraphicFramePr>
        <p:xfrm>
          <a:off x="3370263" y="838200"/>
          <a:ext cx="12255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5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838200"/>
                        <a:ext cx="122555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1"/>
          <p:cNvGraphicFramePr>
            <a:graphicFrameLocks noChangeAspect="1"/>
          </p:cNvGraphicFramePr>
          <p:nvPr>
            <p:extLst/>
          </p:nvPr>
        </p:nvGraphicFramePr>
        <p:xfrm>
          <a:off x="3449003" y="784860"/>
          <a:ext cx="22002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6" name="Equation" r:id="rId5" imgW="774360" imgH="190440" progId="Equation.DSMT4">
                  <p:embed/>
                </p:oleObj>
              </mc:Choice>
              <mc:Fallback>
                <p:oleObj name="Equation" r:id="rId5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003" y="784860"/>
                        <a:ext cx="22002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using group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/>
          </p:nvPr>
        </p:nvGraphicFramePr>
        <p:xfrm>
          <a:off x="3675063" y="2057400"/>
          <a:ext cx="1943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7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057400"/>
                        <a:ext cx="19431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/>
          </p:nvPr>
        </p:nvGraphicFramePr>
        <p:xfrm>
          <a:off x="4411345" y="842010"/>
          <a:ext cx="13335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8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345" y="842010"/>
                        <a:ext cx="133350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/>
          </p:nvPr>
        </p:nvGraphicFramePr>
        <p:xfrm>
          <a:off x="3475038" y="2822575"/>
          <a:ext cx="21955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9" name="Equation" r:id="rId11" imgW="774360" imgH="190440" progId="Equation.DSMT4">
                  <p:embed/>
                </p:oleObj>
              </mc:Choice>
              <mc:Fallback>
                <p:oleObj name="Equation" r:id="rId11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2822575"/>
                        <a:ext cx="219551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232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/>
          </p:nvPr>
        </p:nvGraphicFramePr>
        <p:xfrm>
          <a:off x="3328193" y="898525"/>
          <a:ext cx="2487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9" name="Equation" r:id="rId3" imgW="901440" imgH="215640" progId="Equation.DSMT4">
                  <p:embed/>
                </p:oleObj>
              </mc:Choice>
              <mc:Fallback>
                <p:oleObj name="Equation" r:id="rId3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193" y="898525"/>
                        <a:ext cx="24876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using group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/>
          </p:nvPr>
        </p:nvGraphicFramePr>
        <p:xfrm>
          <a:off x="3200400" y="1660525"/>
          <a:ext cx="1436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0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60525"/>
                        <a:ext cx="143668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/>
          </p:nvPr>
        </p:nvGraphicFramePr>
        <p:xfrm>
          <a:off x="3505200" y="2346325"/>
          <a:ext cx="21383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1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46325"/>
                        <a:ext cx="2138363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/>
          </p:nvPr>
        </p:nvGraphicFramePr>
        <p:xfrm>
          <a:off x="3328193" y="3048000"/>
          <a:ext cx="2487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2" name="Equation" r:id="rId9" imgW="901440" imgH="215640" progId="Equation.DSMT4">
                  <p:embed/>
                </p:oleObj>
              </mc:Choice>
              <mc:Fallback>
                <p:oleObj name="Equation" r:id="rId9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193" y="3048000"/>
                        <a:ext cx="24876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03532" y="1660525"/>
          <a:ext cx="1436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33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532" y="1660525"/>
                        <a:ext cx="14366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5620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using group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971800" y="1814512"/>
          <a:ext cx="17065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3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14512"/>
                        <a:ext cx="17065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057525" y="1066800"/>
          <a:ext cx="30289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4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1066800"/>
                        <a:ext cx="30289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371056" y="2514600"/>
          <a:ext cx="24018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5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056" y="2514600"/>
                        <a:ext cx="24018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057525" y="3200400"/>
          <a:ext cx="30289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6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200400"/>
                        <a:ext cx="30289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646613" y="1813034"/>
          <a:ext cx="16017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57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1813034"/>
                        <a:ext cx="16017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221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/>
          </p:nvPr>
        </p:nvGraphicFramePr>
        <p:xfrm>
          <a:off x="3240088" y="898525"/>
          <a:ext cx="2662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0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898525"/>
                        <a:ext cx="26622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using group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/>
          </p:nvPr>
        </p:nvGraphicFramePr>
        <p:xfrm>
          <a:off x="3089275" y="1524000"/>
          <a:ext cx="29083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1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1524000"/>
                        <a:ext cx="290830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/>
          </p:nvPr>
        </p:nvGraphicFramePr>
        <p:xfrm>
          <a:off x="3435350" y="2368550"/>
          <a:ext cx="22780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2" name="Equation" r:id="rId7" imgW="825480" imgH="279360" progId="Equation.DSMT4">
                  <p:embed/>
                </p:oleObj>
              </mc:Choice>
              <mc:Fallback>
                <p:oleObj name="Equation" r:id="rId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2368550"/>
                        <a:ext cx="2278063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/>
          </p:nvPr>
        </p:nvGraphicFramePr>
        <p:xfrm>
          <a:off x="3240881" y="3200400"/>
          <a:ext cx="2662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3" name="Equation" r:id="rId9" imgW="965160" imgH="215640" progId="Equation.DSMT4">
                  <p:embed/>
                </p:oleObj>
              </mc:Choice>
              <mc:Fallback>
                <p:oleObj name="Equation" r:id="rId9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81" y="3200400"/>
                        <a:ext cx="26622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3642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90600" y="1219200"/>
            <a:ext cx="7315200" cy="24384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inding the Greatest Common Factor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(GCF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1773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using group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005931" y="1676400"/>
          <a:ext cx="31337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4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931" y="1676400"/>
                        <a:ext cx="31337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283743" y="914400"/>
          <a:ext cx="2576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5"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743" y="914400"/>
                        <a:ext cx="2576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440906" y="2362200"/>
          <a:ext cx="2263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6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906" y="2362200"/>
                        <a:ext cx="22637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283743" y="3124200"/>
          <a:ext cx="2576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7" name="Equation" r:id="rId9" imgW="939600" imgH="203040" progId="Equation.DSMT4">
                  <p:embed/>
                </p:oleObj>
              </mc:Choice>
              <mc:Fallback>
                <p:oleObj name="Equation" r:id="rId9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743" y="3124200"/>
                        <a:ext cx="2576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43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>
            <p:extLst/>
          </p:nvPr>
        </p:nvGraphicFramePr>
        <p:xfrm>
          <a:off x="3240088" y="915988"/>
          <a:ext cx="26622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2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915988"/>
                        <a:ext cx="266223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using group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/>
          </p:nvPr>
        </p:nvGraphicFramePr>
        <p:xfrm>
          <a:off x="2862263" y="1524000"/>
          <a:ext cx="33639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3" name="Equation" r:id="rId5" imgW="1218960" imgH="241200" progId="Equation.DSMT4">
                  <p:embed/>
                </p:oleObj>
              </mc:Choice>
              <mc:Fallback>
                <p:oleObj name="Equation" r:id="rId5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524000"/>
                        <a:ext cx="3363912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39634"/>
              </p:ext>
            </p:extLst>
          </p:nvPr>
        </p:nvGraphicFramePr>
        <p:xfrm>
          <a:off x="3365500" y="2327275"/>
          <a:ext cx="24177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4" name="Equation" r:id="rId7" imgW="876240" imgH="215640" progId="Equation.DSMT4">
                  <p:embed/>
                </p:oleObj>
              </mc:Choice>
              <mc:Fallback>
                <p:oleObj name="Equation" r:id="rId7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327275"/>
                        <a:ext cx="24177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990020"/>
              </p:ext>
            </p:extLst>
          </p:nvPr>
        </p:nvGraphicFramePr>
        <p:xfrm>
          <a:off x="3090863" y="3870325"/>
          <a:ext cx="29606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5" name="Equation" r:id="rId9" imgW="1079280" imgH="215640" progId="Equation.DSMT4">
                  <p:embed/>
                </p:oleObj>
              </mc:Choice>
              <mc:Fallback>
                <p:oleObj name="Equation" r:id="rId9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3870325"/>
                        <a:ext cx="29606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317875" y="3106738"/>
          <a:ext cx="25066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6" name="Equation" r:id="rId11" imgW="914400" imgH="215640" progId="Equation.DSMT4">
                  <p:embed/>
                </p:oleObj>
              </mc:Choice>
              <mc:Fallback>
                <p:oleObj name="Equation" r:id="rId11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3106738"/>
                        <a:ext cx="25066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96435"/>
              </p:ext>
            </p:extLst>
          </p:nvPr>
        </p:nvGraphicFramePr>
        <p:xfrm>
          <a:off x="3475038" y="4694238"/>
          <a:ext cx="21939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7" name="Equation" r:id="rId13" imgW="799920" imgH="215640" progId="Equation.DSMT4">
                  <p:embed/>
                </p:oleObj>
              </mc:Choice>
              <mc:Fallback>
                <p:oleObj name="Equation" r:id="rId13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694238"/>
                        <a:ext cx="21939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17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524000"/>
            <a:ext cx="7239000" cy="1600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by Grouping Continued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Completel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3501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78943"/>
              </p:ext>
            </p:extLst>
          </p:nvPr>
        </p:nvGraphicFramePr>
        <p:xfrm>
          <a:off x="766763" y="1071563"/>
          <a:ext cx="72755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4" name="Document" r:id="rId3" imgW="5070665" imgH="1914729" progId="Word.Document.12">
                  <p:embed/>
                </p:oleObj>
              </mc:Choice>
              <mc:Fallback>
                <p:oleObj name="Document" r:id="rId3" imgW="5070665" imgH="191472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071563"/>
                        <a:ext cx="7275512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14400" y="228600"/>
            <a:ext cx="7315200" cy="4571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A General Procedure for Factoring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07415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52400"/>
            <a:ext cx="73152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</a:p>
        </p:txBody>
      </p:sp>
      <p:graphicFrame>
        <p:nvGraphicFramePr>
          <p:cNvPr id="57347" name="Object 1"/>
          <p:cNvGraphicFramePr>
            <a:graphicFrameLocks noChangeAspect="1"/>
          </p:cNvGraphicFramePr>
          <p:nvPr>
            <p:extLst/>
          </p:nvPr>
        </p:nvGraphicFramePr>
        <p:xfrm>
          <a:off x="3094037" y="863600"/>
          <a:ext cx="29733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7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7" y="863600"/>
                        <a:ext cx="29733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071680"/>
              </p:ext>
            </p:extLst>
          </p:nvPr>
        </p:nvGraphicFramePr>
        <p:xfrm>
          <a:off x="3141663" y="1716088"/>
          <a:ext cx="27876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8" name="Equation" r:id="rId5" imgW="952200" imgH="215640" progId="Equation.DSMT4">
                  <p:embed/>
                </p:oleObj>
              </mc:Choice>
              <mc:Fallback>
                <p:oleObj name="Equation" r:id="rId5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716088"/>
                        <a:ext cx="278765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39342"/>
              </p:ext>
            </p:extLst>
          </p:nvPr>
        </p:nvGraphicFramePr>
        <p:xfrm>
          <a:off x="2949575" y="2557463"/>
          <a:ext cx="3122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9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557463"/>
                        <a:ext cx="312261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79554"/>
              </p:ext>
            </p:extLst>
          </p:nvPr>
        </p:nvGraphicFramePr>
        <p:xfrm>
          <a:off x="3378200" y="4244975"/>
          <a:ext cx="21923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0" name="Equation" r:id="rId9" imgW="749160" imgH="164880" progId="Equation.DSMT4">
                  <p:embed/>
                </p:oleObj>
              </mc:Choice>
              <mc:Fallback>
                <p:oleObj name="Equation" r:id="rId9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244975"/>
                        <a:ext cx="21923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34579"/>
              </p:ext>
            </p:extLst>
          </p:nvPr>
        </p:nvGraphicFramePr>
        <p:xfrm>
          <a:off x="3243263" y="3370263"/>
          <a:ext cx="24542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1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370263"/>
                        <a:ext cx="24542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/>
          </p:nvPr>
        </p:nvGraphicFramePr>
        <p:xfrm>
          <a:off x="2895600" y="5791200"/>
          <a:ext cx="29733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2" name="Equation" r:id="rId13" imgW="1015920" imgH="203040" progId="Equation.DSMT4">
                  <p:embed/>
                </p:oleObj>
              </mc:Choice>
              <mc:Fallback>
                <p:oleObj name="Equation" r:id="rId13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91200"/>
                        <a:ext cx="29733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95095"/>
              </p:ext>
            </p:extLst>
          </p:nvPr>
        </p:nvGraphicFramePr>
        <p:xfrm>
          <a:off x="3056715" y="4967287"/>
          <a:ext cx="28257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3" name="Equation" r:id="rId14" imgW="965160" imgH="215640" progId="Equation.DSMT4">
                  <p:embed/>
                </p:oleObj>
              </mc:Choice>
              <mc:Fallback>
                <p:oleObj name="Equation" r:id="rId14" imgW="96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6715" y="4967287"/>
                        <a:ext cx="282575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48642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52400"/>
            <a:ext cx="73152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</a:p>
        </p:txBody>
      </p:sp>
      <p:graphicFrame>
        <p:nvGraphicFramePr>
          <p:cNvPr id="57347" name="Object 1"/>
          <p:cNvGraphicFramePr>
            <a:graphicFrameLocks noChangeAspect="1"/>
          </p:cNvGraphicFramePr>
          <p:nvPr>
            <p:extLst/>
          </p:nvPr>
        </p:nvGraphicFramePr>
        <p:xfrm>
          <a:off x="3130550" y="863600"/>
          <a:ext cx="28987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1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863600"/>
                        <a:ext cx="28987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20635"/>
              </p:ext>
            </p:extLst>
          </p:nvPr>
        </p:nvGraphicFramePr>
        <p:xfrm>
          <a:off x="3122613" y="1643063"/>
          <a:ext cx="28241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2" name="Equation" r:id="rId5" imgW="965160" imgH="266400" progId="Equation.DSMT4">
                  <p:embed/>
                </p:oleObj>
              </mc:Choice>
              <mc:Fallback>
                <p:oleObj name="Equation" r:id="rId5" imgW="965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1643063"/>
                        <a:ext cx="2824162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29716"/>
              </p:ext>
            </p:extLst>
          </p:nvPr>
        </p:nvGraphicFramePr>
        <p:xfrm>
          <a:off x="3097213" y="2557463"/>
          <a:ext cx="28273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3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2557463"/>
                        <a:ext cx="28273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07706"/>
              </p:ext>
            </p:extLst>
          </p:nvPr>
        </p:nvGraphicFramePr>
        <p:xfrm>
          <a:off x="3489325" y="4244975"/>
          <a:ext cx="1971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4" name="Equation" r:id="rId9" imgW="672840" imgH="164880" progId="Equation.DSMT4">
                  <p:embed/>
                </p:oleObj>
              </mc:Choice>
              <mc:Fallback>
                <p:oleObj name="Equation" r:id="rId9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4244975"/>
                        <a:ext cx="19716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80283"/>
              </p:ext>
            </p:extLst>
          </p:nvPr>
        </p:nvGraphicFramePr>
        <p:xfrm>
          <a:off x="3375025" y="3370263"/>
          <a:ext cx="21923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5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3370263"/>
                        <a:ext cx="21923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2493"/>
              </p:ext>
            </p:extLst>
          </p:nvPr>
        </p:nvGraphicFramePr>
        <p:xfrm>
          <a:off x="3178175" y="4967288"/>
          <a:ext cx="27130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6" name="Equation" r:id="rId13" imgW="927000" imgH="215640" progId="Equation.DSMT4">
                  <p:embed/>
                </p:oleObj>
              </mc:Choice>
              <mc:Fallback>
                <p:oleObj name="Equation" r:id="rId13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967288"/>
                        <a:ext cx="2713038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/>
          </p:nvPr>
        </p:nvGraphicFramePr>
        <p:xfrm>
          <a:off x="2971800" y="5791200"/>
          <a:ext cx="28987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7" name="Equation" r:id="rId15" imgW="990360" imgH="203040" progId="Equation.DSMT4">
                  <p:embed/>
                </p:oleObj>
              </mc:Choice>
              <mc:Fallback>
                <p:oleObj name="Equation" r:id="rId15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91200"/>
                        <a:ext cx="28987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1143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52400"/>
            <a:ext cx="73152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</a:p>
        </p:txBody>
      </p:sp>
      <p:graphicFrame>
        <p:nvGraphicFramePr>
          <p:cNvPr id="57347" name="Object 1"/>
          <p:cNvGraphicFramePr>
            <a:graphicFrameLocks noChangeAspect="1"/>
          </p:cNvGraphicFramePr>
          <p:nvPr>
            <p:extLst/>
          </p:nvPr>
        </p:nvGraphicFramePr>
        <p:xfrm>
          <a:off x="3143971" y="838200"/>
          <a:ext cx="2871932" cy="49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2" name="Equation" r:id="rId3" imgW="1079280" imgH="190440" progId="Equation.DSMT4">
                  <p:embed/>
                </p:oleObj>
              </mc:Choice>
              <mc:Fallback>
                <p:oleObj name="Equation" r:id="rId3" imgW="1079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971" y="838200"/>
                        <a:ext cx="2871932" cy="497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41520"/>
              </p:ext>
            </p:extLst>
          </p:nvPr>
        </p:nvGraphicFramePr>
        <p:xfrm>
          <a:off x="3317875" y="1539875"/>
          <a:ext cx="24320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3" name="Equation" r:id="rId5" imgW="914400" imgH="266400" progId="Equation.DSMT4">
                  <p:embed/>
                </p:oleObj>
              </mc:Choice>
              <mc:Fallback>
                <p:oleObj name="Equation" r:id="rId5" imgW="914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1539875"/>
                        <a:ext cx="243205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/>
          </p:nvPr>
        </p:nvGraphicFramePr>
        <p:xfrm>
          <a:off x="3006725" y="2362200"/>
          <a:ext cx="30083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4" name="Equation" r:id="rId7" imgW="1130040" imgH="215640" progId="Equation.DSMT4">
                  <p:embed/>
                </p:oleObj>
              </mc:Choice>
              <mc:Fallback>
                <p:oleObj name="Equation" r:id="rId7" imgW="1130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2362200"/>
                        <a:ext cx="30083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/>
          </p:nvPr>
        </p:nvGraphicFramePr>
        <p:xfrm>
          <a:off x="3596265" y="3810000"/>
          <a:ext cx="1757795" cy="79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5" name="Equation" r:id="rId9" imgW="660240" imgH="304560" progId="Equation.DSMT4">
                  <p:embed/>
                </p:oleObj>
              </mc:Choice>
              <mc:Fallback>
                <p:oleObj name="Equation" r:id="rId9" imgW="660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265" y="3810000"/>
                        <a:ext cx="1757795" cy="796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/>
          </p:nvPr>
        </p:nvGraphicFramePr>
        <p:xfrm>
          <a:off x="3271189" y="3124200"/>
          <a:ext cx="2400011" cy="56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6" name="Equation" r:id="rId11" imgW="901440" imgH="215640" progId="Equation.DSMT4">
                  <p:embed/>
                </p:oleObj>
              </mc:Choice>
              <mc:Fallback>
                <p:oleObj name="Equation" r:id="rId11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189" y="3124200"/>
                        <a:ext cx="2400011" cy="5642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/>
          </p:nvPr>
        </p:nvGraphicFramePr>
        <p:xfrm>
          <a:off x="3810000" y="4648200"/>
          <a:ext cx="1453284" cy="66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7"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1453284" cy="663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02228"/>
              </p:ext>
            </p:extLst>
          </p:nvPr>
        </p:nvGraphicFramePr>
        <p:xfrm>
          <a:off x="3359411" y="5390572"/>
          <a:ext cx="2330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8" name="Equation" r:id="rId15" imgW="876240" imgH="215640" progId="Equation.DSMT4">
                  <p:embed/>
                </p:oleObj>
              </mc:Choice>
              <mc:Fallback>
                <p:oleObj name="Equation" r:id="rId15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411" y="5390572"/>
                        <a:ext cx="23304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/>
          </p:nvPr>
        </p:nvGraphicFramePr>
        <p:xfrm>
          <a:off x="2971800" y="6096000"/>
          <a:ext cx="2871932" cy="497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9" name="Equation" r:id="rId17" imgW="1079280" imgH="190440" progId="Equation.DSMT4">
                  <p:embed/>
                </p:oleObj>
              </mc:Choice>
              <mc:Fallback>
                <p:oleObj name="Equation" r:id="rId17" imgW="1079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096000"/>
                        <a:ext cx="2871932" cy="497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2440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52400"/>
            <a:ext cx="73152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</a:p>
        </p:txBody>
      </p:sp>
      <p:graphicFrame>
        <p:nvGraphicFramePr>
          <p:cNvPr id="57347" name="Object 1"/>
          <p:cNvGraphicFramePr>
            <a:graphicFrameLocks noChangeAspect="1"/>
          </p:cNvGraphicFramePr>
          <p:nvPr>
            <p:extLst/>
          </p:nvPr>
        </p:nvGraphicFramePr>
        <p:xfrm>
          <a:off x="3110779" y="762000"/>
          <a:ext cx="2938318" cy="53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59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779" y="762000"/>
                        <a:ext cx="2938318" cy="531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/>
          </p:nvPr>
        </p:nvGraphicFramePr>
        <p:xfrm>
          <a:off x="3148446" y="1447800"/>
          <a:ext cx="2770909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0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446" y="1447800"/>
                        <a:ext cx="2770909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/>
          </p:nvPr>
        </p:nvGraphicFramePr>
        <p:xfrm>
          <a:off x="2940050" y="2286000"/>
          <a:ext cx="3143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1" name="Equation" r:id="rId7" imgW="1180800" imgH="279360" progId="Equation.DSMT4">
                  <p:embed/>
                </p:oleObj>
              </mc:Choice>
              <mc:Fallback>
                <p:oleObj name="Equation" r:id="rId7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286000"/>
                        <a:ext cx="31432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17685"/>
              </p:ext>
            </p:extLst>
          </p:nvPr>
        </p:nvGraphicFramePr>
        <p:xfrm>
          <a:off x="3279775" y="3157538"/>
          <a:ext cx="25019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2" name="Equation" r:id="rId9" imgW="939600" imgH="279360" progId="Equation.DSMT4">
                  <p:embed/>
                </p:oleObj>
              </mc:Choice>
              <mc:Fallback>
                <p:oleObj name="Equation" r:id="rId9" imgW="93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3157538"/>
                        <a:ext cx="25019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37151"/>
              </p:ext>
            </p:extLst>
          </p:nvPr>
        </p:nvGraphicFramePr>
        <p:xfrm>
          <a:off x="3443288" y="4087813"/>
          <a:ext cx="23018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3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4087813"/>
                        <a:ext cx="2301875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92967"/>
              </p:ext>
            </p:extLst>
          </p:nvPr>
        </p:nvGraphicFramePr>
        <p:xfrm>
          <a:off x="3371146" y="4896643"/>
          <a:ext cx="26701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4" name="Equation" r:id="rId13" imgW="1002960" imgH="215640" progId="Equation.DSMT4">
                  <p:embed/>
                </p:oleObj>
              </mc:Choice>
              <mc:Fallback>
                <p:oleObj name="Equation" r:id="rId13" imgW="1002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146" y="4896643"/>
                        <a:ext cx="267017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3124200" y="5638800"/>
          <a:ext cx="2938318" cy="53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5" name="Equation" r:id="rId15" imgW="1104840" imgH="203040" progId="Equation.DSMT4">
                  <p:embed/>
                </p:oleObj>
              </mc:Choice>
              <mc:Fallback>
                <p:oleObj name="Equation" r:id="rId15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38800"/>
                        <a:ext cx="2938318" cy="531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1134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52400"/>
            <a:ext cx="73152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 Completely</a:t>
            </a:r>
          </a:p>
        </p:txBody>
      </p:sp>
      <p:graphicFrame>
        <p:nvGraphicFramePr>
          <p:cNvPr id="57347" name="Object 1"/>
          <p:cNvGraphicFramePr>
            <a:graphicFrameLocks noChangeAspect="1"/>
          </p:cNvGraphicFramePr>
          <p:nvPr>
            <p:extLst/>
          </p:nvPr>
        </p:nvGraphicFramePr>
        <p:xfrm>
          <a:off x="2573338" y="863600"/>
          <a:ext cx="40147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3" name="Equation" r:id="rId3" imgW="1371600" imgH="203040" progId="Equation.DSMT4">
                  <p:embed/>
                </p:oleObj>
              </mc:Choice>
              <mc:Fallback>
                <p:oleObj name="Equation" r:id="rId3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863600"/>
                        <a:ext cx="40147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114236"/>
              </p:ext>
            </p:extLst>
          </p:nvPr>
        </p:nvGraphicFramePr>
        <p:xfrm>
          <a:off x="2851150" y="1725613"/>
          <a:ext cx="32686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4" name="Equation" r:id="rId5" imgW="1117440" imgH="215640" progId="Equation.DSMT4">
                  <p:embed/>
                </p:oleObj>
              </mc:Choice>
              <mc:Fallback>
                <p:oleObj name="Equation" r:id="rId5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1725613"/>
                        <a:ext cx="3268663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/>
          </p:nvPr>
        </p:nvGraphicFramePr>
        <p:xfrm>
          <a:off x="2709863" y="2605088"/>
          <a:ext cx="37147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5" name="Equation" r:id="rId7" imgW="1269720" imgH="215640" progId="Equation.DSMT4">
                  <p:embed/>
                </p:oleObj>
              </mc:Choice>
              <mc:Fallback>
                <p:oleObj name="Equation" r:id="rId7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605088"/>
                        <a:ext cx="371475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3095625" y="3581400"/>
          <a:ext cx="30083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6" name="Equation" r:id="rId9" imgW="1028520" imgH="215640" progId="Equation.DSMT4">
                  <p:embed/>
                </p:oleObj>
              </mc:Choice>
              <mc:Fallback>
                <p:oleObj name="Equation" r:id="rId9" imgW="1028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581400"/>
                        <a:ext cx="300831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3178175" y="4360863"/>
          <a:ext cx="2747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7" name="Equation" r:id="rId11" imgW="939600" imgH="203040" progId="Equation.DSMT4">
                  <p:embed/>
                </p:oleObj>
              </mc:Choice>
              <mc:Fallback>
                <p:oleObj name="Equation" r:id="rId11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360863"/>
                        <a:ext cx="27479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69420"/>
              </p:ext>
            </p:extLst>
          </p:nvPr>
        </p:nvGraphicFramePr>
        <p:xfrm>
          <a:off x="2855913" y="5043488"/>
          <a:ext cx="32686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8" name="Equation" r:id="rId13" imgW="1117440" imgH="215640" progId="Equation.DSMT4">
                  <p:embed/>
                </p:oleObj>
              </mc:Choice>
              <mc:Fallback>
                <p:oleObj name="Equation" r:id="rId13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043488"/>
                        <a:ext cx="3268662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2514600" y="5791200"/>
          <a:ext cx="40147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9" name="Equation" r:id="rId15" imgW="1371600" imgH="203040" progId="Equation.DSMT4">
                  <p:embed/>
                </p:oleObj>
              </mc:Choice>
              <mc:Fallback>
                <p:oleObj name="Equation" r:id="rId15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40147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469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524000"/>
            <a:ext cx="7239000" cy="1600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by Grouping Continued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Completel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6530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898635" y="304800"/>
            <a:ext cx="7315200" cy="11430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inding the Greatest Common Factor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(GCF)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447800" y="1676400"/>
            <a:ext cx="6563710" cy="16764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o find the greatest common factor</a:t>
            </a:r>
          </a:p>
          <a:p>
            <a:pPr marL="746125" indent="-401638" algn="l">
              <a:lnSpc>
                <a:spcPct val="150000"/>
              </a:lnSpc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If necessary prime factor all your terms</a:t>
            </a:r>
          </a:p>
          <a:p>
            <a:pPr marL="746125" indent="-401638" algn="l">
              <a:lnSpc>
                <a:spcPct val="150000"/>
              </a:lnSpc>
              <a:buAutoNum type="arabicPeriod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product of the factors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l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he terms shar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1171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00200"/>
            <a:ext cx="73152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Factoring a GCF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Copyright Scott Storla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60249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733675" y="1829295"/>
          <a:ext cx="18192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4" name="Equation" r:id="rId3" imgW="672840" imgH="152280" progId="Equation.DSMT4">
                  <p:embed/>
                </p:oleObj>
              </mc:Choice>
              <mc:Fallback>
                <p:oleObj name="Equation" r:id="rId3" imgW="6728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675" y="1829295"/>
                        <a:ext cx="18192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3"/>
          <p:cNvGraphicFramePr>
            <a:graphicFrameLocks noChangeAspect="1"/>
          </p:cNvGraphicFramePr>
          <p:nvPr>
            <p:extLst/>
          </p:nvPr>
        </p:nvGraphicFramePr>
        <p:xfrm>
          <a:off x="3655550" y="1136807"/>
          <a:ext cx="18875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5" name="Equation" r:id="rId5" imgW="698400" imgH="164880" progId="Equation.DSMT4">
                  <p:embed/>
                </p:oleObj>
              </mc:Choice>
              <mc:Fallback>
                <p:oleObj name="Equation" r:id="rId5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550" y="1136807"/>
                        <a:ext cx="18875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743325" y="1827879"/>
          <a:ext cx="1819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6" name="Equation" r:id="rId7" imgW="672840" imgH="152280" progId="Equation.DSMT4">
                  <p:embed/>
                </p:oleObj>
              </mc:Choice>
              <mc:Fallback>
                <p:oleObj name="Equation" r:id="rId7" imgW="6728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827879"/>
                        <a:ext cx="18192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657475" y="1138732"/>
          <a:ext cx="1887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7" name="Equation" r:id="rId9" imgW="698400" imgH="164880" progId="Equation.DSMT4">
                  <p:embed/>
                </p:oleObj>
              </mc:Choice>
              <mc:Fallback>
                <p:oleObj name="Equation" r:id="rId9" imgW="698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475" y="1138732"/>
                        <a:ext cx="18875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" name="Object 1"/>
          <p:cNvGraphicFramePr>
            <a:graphicFrameLocks noChangeAspect="1"/>
          </p:cNvGraphicFramePr>
          <p:nvPr>
            <p:extLst/>
          </p:nvPr>
        </p:nvGraphicFramePr>
        <p:xfrm>
          <a:off x="2674938" y="377825"/>
          <a:ext cx="37782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8" name="Equation" r:id="rId11" imgW="1396800" imgH="164880" progId="Equation.DSMT4">
                  <p:embed/>
                </p:oleObj>
              </mc:Choice>
              <mc:Fallback>
                <p:oleObj name="Equation" r:id="rId11" imgW="1396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77825"/>
                        <a:ext cx="37782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4036550" y="2414588"/>
          <a:ext cx="1304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9" name="Equation" r:id="rId13" imgW="482400" imgH="152280" progId="Equation.DSMT4">
                  <p:embed/>
                </p:oleObj>
              </mc:Choice>
              <mc:Fallback>
                <p:oleObj name="Equation" r:id="rId13" imgW="482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550" y="2414588"/>
                        <a:ext cx="13049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opyright Scott </a:t>
            </a:r>
            <a:r>
              <a:rPr lang="en-US" dirty="0" err="1" smtClean="0"/>
              <a:t>Storla</a:t>
            </a:r>
            <a:r>
              <a:rPr lang="en-US" dirty="0" smtClean="0"/>
              <a:t>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632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"/>
          <p:cNvGraphicFramePr>
            <a:graphicFrameLocks noChangeAspect="1"/>
          </p:cNvGraphicFramePr>
          <p:nvPr>
            <p:extLst/>
          </p:nvPr>
        </p:nvGraphicFramePr>
        <p:xfrm>
          <a:off x="3257566" y="1143000"/>
          <a:ext cx="2533634" cy="44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6" name="Equation" r:id="rId3" imgW="914400" imgH="164880" progId="Equation.DSMT4">
                  <p:embed/>
                </p:oleObj>
              </mc:Choice>
              <mc:Fallback>
                <p:oleObj name="Equation" r:id="rId3" imgW="914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66" y="1143000"/>
                        <a:ext cx="2533634" cy="4494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3444344" y="1733543"/>
          <a:ext cx="2320417" cy="4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7" name="Equation" r:id="rId5" imgW="838080" imgH="152280" progId="Equation.DSMT4">
                  <p:embed/>
                </p:oleObj>
              </mc:Choice>
              <mc:Fallback>
                <p:oleObj name="Equation" r:id="rId5" imgW="838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344" y="1733543"/>
                        <a:ext cx="2320417" cy="41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3801142" y="2342976"/>
          <a:ext cx="1300432" cy="41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8" name="Equation" r:id="rId7" imgW="469800" imgH="152280" progId="Equation.DSMT4">
                  <p:embed/>
                </p:oleObj>
              </mc:Choice>
              <mc:Fallback>
                <p:oleObj name="Equation" r:id="rId7" imgW="469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142" y="2342976"/>
                        <a:ext cx="1300432" cy="41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191000" y="1502742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221254" y="2079849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616668" y="1490867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527800" y="2079849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89213" y="377825"/>
          <a:ext cx="3949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9" name="Equation" r:id="rId9" imgW="1460160" imgH="164880" progId="Equation.DSMT4">
                  <p:embed/>
                </p:oleObj>
              </mc:Choice>
              <mc:Fallback>
                <p:oleObj name="Equation" r:id="rId9" imgW="1460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77825"/>
                        <a:ext cx="39497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538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"/>
          <p:cNvGraphicFramePr>
            <a:graphicFrameLocks noChangeAspect="1"/>
          </p:cNvGraphicFramePr>
          <p:nvPr>
            <p:extLst/>
          </p:nvPr>
        </p:nvGraphicFramePr>
        <p:xfrm>
          <a:off x="3288506" y="1223558"/>
          <a:ext cx="2497138" cy="4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0" name="Equation" r:id="rId3" imgW="901440" imgH="152280" progId="Equation.DSMT4">
                  <p:embed/>
                </p:oleObj>
              </mc:Choice>
              <mc:Fallback>
                <p:oleObj name="Equation" r:id="rId3" imgW="901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506" y="1223558"/>
                        <a:ext cx="2497138" cy="41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3246700" y="1873013"/>
          <a:ext cx="2741088" cy="4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1" name="Equation" r:id="rId5" imgW="990360" imgH="152280" progId="Equation.DSMT4">
                  <p:embed/>
                </p:oleObj>
              </mc:Choice>
              <mc:Fallback>
                <p:oleObj name="Equation" r:id="rId5" imgW="990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700" y="1873013"/>
                        <a:ext cx="2741088" cy="41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3795752" y="2556891"/>
          <a:ext cx="1335008" cy="41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2" name="Equation" r:id="rId7" imgW="482400" imgH="152280" progId="Equation.DSMT4">
                  <p:embed/>
                </p:oleObj>
              </mc:Choice>
              <mc:Fallback>
                <p:oleObj name="Equation" r:id="rId7" imgW="482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52" y="2556891"/>
                        <a:ext cx="1335008" cy="41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190726" y="1595789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000584" y="2235085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657398" y="1595789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429934" y="2235085"/>
            <a:ext cx="1905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589213" y="393700"/>
          <a:ext cx="3949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53" name="Equation" r:id="rId9" imgW="1460160" imgH="152280" progId="Equation.DSMT4">
                  <p:embed/>
                </p:oleObj>
              </mc:Choice>
              <mc:Fallback>
                <p:oleObj name="Equation" r:id="rId9" imgW="1460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93700"/>
                        <a:ext cx="39497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0185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"/>
          <p:cNvGraphicFramePr>
            <a:graphicFrameLocks noChangeAspect="1"/>
          </p:cNvGraphicFramePr>
          <p:nvPr>
            <p:extLst/>
          </p:nvPr>
        </p:nvGraphicFramePr>
        <p:xfrm>
          <a:off x="3306143" y="1223558"/>
          <a:ext cx="2531714" cy="4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8" name="Equation" r:id="rId3" imgW="914400" imgH="152280" progId="Equation.DSMT4">
                  <p:embed/>
                </p:oleObj>
              </mc:Choice>
              <mc:Fallback>
                <p:oleObj name="Equation" r:id="rId3" imgW="914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143" y="1223558"/>
                        <a:ext cx="2531714" cy="41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3633145" y="1795058"/>
          <a:ext cx="2038049" cy="4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99" name="Equation" r:id="rId5" imgW="736560" imgH="152280" progId="Equation.DSMT4">
                  <p:embed/>
                </p:oleObj>
              </mc:Choice>
              <mc:Fallback>
                <p:oleObj name="Equation" r:id="rId5" imgW="736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145" y="1795058"/>
                        <a:ext cx="2038049" cy="41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3778647" y="2404491"/>
          <a:ext cx="1440657" cy="41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0" name="Equation" r:id="rId7" imgW="520560" imgH="152280" progId="Equation.DSMT4">
                  <p:embed/>
                </p:oleObj>
              </mc:Choice>
              <mc:Fallback>
                <p:oleObj name="Equation" r:id="rId7" imgW="520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47" y="2404491"/>
                        <a:ext cx="1440657" cy="414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503488" y="393700"/>
          <a:ext cx="4122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1" name="Equation" r:id="rId9" imgW="1523880" imgH="152280" progId="Equation.DSMT4">
                  <p:embed/>
                </p:oleObj>
              </mc:Choice>
              <mc:Fallback>
                <p:oleObj name="Equation" r:id="rId9" imgW="1523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93700"/>
                        <a:ext cx="41227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6434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000" dirty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48</TotalTime>
  <Words>368</Words>
  <Application>Microsoft Office PowerPoint</Application>
  <PresentationFormat>On-screen Show (4:3)</PresentationFormat>
  <Paragraphs>91</Paragraphs>
  <Slides>50</Slides>
  <Notes>2</Notes>
  <HiddenSlides>3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56" baseType="lpstr">
      <vt:lpstr>Arial</vt:lpstr>
      <vt:lpstr>Calibri</vt:lpstr>
      <vt:lpstr>Office Theme</vt:lpstr>
      <vt:lpstr>Equation</vt:lpstr>
      <vt:lpstr>Microsoft Word Document</vt:lpstr>
      <vt:lpstr>Document</vt:lpstr>
      <vt:lpstr>Factoring out the GCF</vt:lpstr>
      <vt:lpstr>PowerPoint Presentation</vt:lpstr>
      <vt:lpstr>PowerPoint Presentation</vt:lpstr>
      <vt:lpstr>Finding the Greatest Common Factor (GCF)</vt:lpstr>
      <vt:lpstr>Finding the Greatest Common Factor (GCF)</vt:lpstr>
      <vt:lpstr>PowerPoint Presentation</vt:lpstr>
      <vt:lpstr>PowerPoint Presentation</vt:lpstr>
      <vt:lpstr>PowerPoint Presentation</vt:lpstr>
      <vt:lpstr>PowerPoint Presentation</vt:lpstr>
      <vt:lpstr>Finding the Greatest Common Factor (GCF)</vt:lpstr>
      <vt:lpstr>Factoring out the GCF</vt:lpstr>
      <vt:lpstr>The Distributive Property of Multiplication over Addition</vt:lpstr>
      <vt:lpstr>Factoring out the GC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ctoring a GCF part 1</vt:lpstr>
      <vt:lpstr>Factoring a GC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ctoring by Group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ctoring by Grouping Continued Factoring Completely</vt:lpstr>
      <vt:lpstr>PowerPoint Presentation</vt:lpstr>
      <vt:lpstr>Factor Completely</vt:lpstr>
      <vt:lpstr>Factor Completely</vt:lpstr>
      <vt:lpstr>Factor Completely</vt:lpstr>
      <vt:lpstr>Factor Completely</vt:lpstr>
      <vt:lpstr>Factor Completely</vt:lpstr>
      <vt:lpstr>Factoring by Grouping Continued Factoring Completely</vt:lpstr>
      <vt:lpstr>Factoring a GCF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Factoring</dc:title>
  <dc:creator>sas</dc:creator>
  <cp:lastModifiedBy>scott.storla@minneapolis.edu</cp:lastModifiedBy>
  <cp:revision>148</cp:revision>
  <dcterms:modified xsi:type="dcterms:W3CDTF">2015-09-30T23:30:04Z</dcterms:modified>
</cp:coreProperties>
</file>